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09"/>
      </w:tblGrid>
      <w:tr w:rsidR="008A6D68" w:rsidTr="008A6D68">
        <w:tc>
          <w:tcPr>
            <w:tcW w:w="14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D71B49" w:rsidP="00E33B49">
            <w:pPr>
              <w:ind w:left="-567" w:firstLine="567"/>
              <w:rPr>
                <w:lang w:val="en-AU"/>
              </w:rPr>
            </w:pPr>
            <w:bookmarkStart w:id="0" w:name="_GoBack"/>
            <w:bookmarkEnd w:id="0"/>
            <w:r>
              <w:rPr>
                <w:rStyle w:val="unittitle"/>
                <w:lang w:val="en-AU"/>
              </w:rPr>
              <w:t>Indices</w:t>
            </w:r>
            <w:r w:rsidR="008A6D68">
              <w:rPr>
                <w:lang w:val="en-AU"/>
              </w:rPr>
              <w:t xml:space="preserve">  </w:t>
            </w:r>
            <w:proofErr w:type="gramStart"/>
            <w:r w:rsidR="008A6D68">
              <w:rPr>
                <w:lang w:val="en-AU"/>
              </w:rPr>
              <w:t xml:space="preserve">|  </w:t>
            </w:r>
            <w:r w:rsidR="008A6D68">
              <w:rPr>
                <w:rStyle w:val="unitstage"/>
                <w:lang w:val="en-AU"/>
              </w:rPr>
              <w:t>Mathematics</w:t>
            </w:r>
            <w:proofErr w:type="gramEnd"/>
            <w:r w:rsidR="008A6D68">
              <w:rPr>
                <w:rStyle w:val="unitstage"/>
                <w:lang w:val="en-AU"/>
              </w:rPr>
              <w:t xml:space="preserve"> Stage </w:t>
            </w:r>
            <w:r>
              <w:rPr>
                <w:rStyle w:val="unitstage"/>
                <w:lang w:val="en-AU"/>
              </w:rPr>
              <w:t>5.</w:t>
            </w:r>
            <w:r w:rsidR="00E33B49">
              <w:rPr>
                <w:rStyle w:val="unitstage"/>
                <w:lang w:val="en-AU"/>
              </w:rPr>
              <w:t>3</w:t>
            </w:r>
            <w:r w:rsidR="008A6D68">
              <w:rPr>
                <w:rStyle w:val="unitstage"/>
                <w:lang w:val="en-AU"/>
              </w:rPr>
              <w:t xml:space="preserve"> </w:t>
            </w:r>
          </w:p>
        </w:tc>
      </w:tr>
    </w:tbl>
    <w:p w:rsidR="008A6D68" w:rsidRDefault="008A6D68"/>
    <w:tbl>
      <w:tblPr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19"/>
        <w:gridCol w:w="7890"/>
      </w:tblGrid>
      <w:tr w:rsidR="008A6D68" w:rsidTr="008A6D68">
        <w:tc>
          <w:tcPr>
            <w:tcW w:w="68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 w:rsidP="008A6D68">
            <w:pPr>
              <w:pStyle w:val="boxtitle"/>
            </w:pPr>
            <w:r>
              <w:t xml:space="preserve">Summary of </w:t>
            </w:r>
            <w:proofErr w:type="spellStart"/>
            <w:r>
              <w:t>Substrands</w:t>
            </w:r>
            <w:proofErr w:type="spellEnd"/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 w:rsidP="00695CB7">
            <w:pPr>
              <w:pStyle w:val="boxtitle"/>
            </w:pPr>
            <w:r>
              <w:t>Duration:</w:t>
            </w:r>
            <w:r w:rsidR="00695CB7">
              <w:t xml:space="preserve"> 3 weeks</w:t>
            </w:r>
          </w:p>
        </w:tc>
      </w:tr>
      <w:tr w:rsidR="00912964" w:rsidTr="008A6D68">
        <w:tc>
          <w:tcPr>
            <w:tcW w:w="68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30EF9" w:rsidRDefault="00A91C6C" w:rsidP="00830EF9">
            <w:r>
              <w:t xml:space="preserve">Indices </w:t>
            </w:r>
            <w:r w:rsidR="00830EF9">
              <w:t>MA</w:t>
            </w:r>
            <w:r>
              <w:t>4</w:t>
            </w:r>
            <w:r w:rsidR="00830EF9">
              <w:t>-9NA</w:t>
            </w:r>
            <w:r>
              <w:t xml:space="preserve"> </w:t>
            </w:r>
          </w:p>
          <w:p w:rsidR="00912964" w:rsidRDefault="00830EF9" w:rsidP="00830EF9">
            <w:r>
              <w:t>Indices MA5.1-5NA</w:t>
            </w:r>
            <w:r w:rsidR="00A91C6C">
              <w:t xml:space="preserve"> </w:t>
            </w:r>
          </w:p>
          <w:p w:rsidR="00E33B49" w:rsidRDefault="00E33B49" w:rsidP="00830EF9">
            <w:r>
              <w:t>Indices MA 5.2-7NA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12964" w:rsidRDefault="00912964">
            <w:r>
              <w:t>Start Date:</w:t>
            </w:r>
          </w:p>
        </w:tc>
      </w:tr>
      <w:tr w:rsidR="00912964" w:rsidTr="00DB0B3F">
        <w:tc>
          <w:tcPr>
            <w:tcW w:w="681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12964" w:rsidRDefault="00912964"/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12964" w:rsidRDefault="00912964">
            <w:r>
              <w:t>Completion Date:</w:t>
            </w:r>
          </w:p>
        </w:tc>
      </w:tr>
      <w:tr w:rsidR="00912964" w:rsidTr="00DB0B3F">
        <w:tc>
          <w:tcPr>
            <w:tcW w:w="681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12964" w:rsidRDefault="00912964"/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12964" w:rsidRDefault="00912964">
            <w:r>
              <w:t>Teacher and Class:</w:t>
            </w:r>
          </w:p>
        </w:tc>
      </w:tr>
      <w:tr w:rsidR="00912964" w:rsidTr="00DB0B3F">
        <w:tc>
          <w:tcPr>
            <w:tcW w:w="1470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12964" w:rsidRDefault="00912964" w:rsidP="00DB0B3F">
            <w:pPr>
              <w:pStyle w:val="boxtitle"/>
            </w:pPr>
            <w:r>
              <w:t>Outcomes</w:t>
            </w:r>
          </w:p>
        </w:tc>
      </w:tr>
      <w:tr w:rsidR="00912964" w:rsidTr="00DB0B3F">
        <w:tc>
          <w:tcPr>
            <w:tcW w:w="1470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33B49" w:rsidRPr="00E33B49" w:rsidRDefault="00E33B49" w:rsidP="00E33B49">
            <w:pPr>
              <w:pStyle w:val="mathoutcome"/>
              <w:rPr>
                <w:rStyle w:val="outcomecode"/>
                <w:color w:val="auto"/>
                <w:sz w:val="20"/>
              </w:rPr>
            </w:pPr>
            <w:r>
              <w:rPr>
                <w:rStyle w:val="outcomecode"/>
              </w:rPr>
              <w:t>MA5.3</w:t>
            </w:r>
            <w:r>
              <w:rPr>
                <w:rStyle w:val="outcomecode"/>
              </w:rPr>
              <w:noBreakHyphen/>
            </w:r>
            <w:proofErr w:type="gramStart"/>
            <w:r>
              <w:rPr>
                <w:rStyle w:val="outcomecode"/>
              </w:rPr>
              <w:t xml:space="preserve">1WM </w:t>
            </w:r>
            <w:r>
              <w:t xml:space="preserve"> uses</w:t>
            </w:r>
            <w:proofErr w:type="gramEnd"/>
            <w:r>
              <w:t xml:space="preserve"> and interprets formal definitions and </w:t>
            </w:r>
            <w:proofErr w:type="spellStart"/>
            <w:r>
              <w:t>generalisations</w:t>
            </w:r>
            <w:proofErr w:type="spellEnd"/>
            <w:r>
              <w:t xml:space="preserve"> when explaining solutions and/or conjectures</w:t>
            </w:r>
          </w:p>
          <w:p w:rsidR="00E33B49" w:rsidRDefault="00E33B49" w:rsidP="00E33B49">
            <w:pPr>
              <w:pStyle w:val="mathoutcome"/>
            </w:pPr>
            <w:r>
              <w:rPr>
                <w:rStyle w:val="outcomecode"/>
              </w:rPr>
              <w:t>MA5.3</w:t>
            </w:r>
            <w:r>
              <w:rPr>
                <w:rStyle w:val="outcomecode"/>
              </w:rPr>
              <w:noBreakHyphen/>
            </w:r>
            <w:proofErr w:type="gramStart"/>
            <w:r>
              <w:rPr>
                <w:rStyle w:val="outcomecode"/>
              </w:rPr>
              <w:t xml:space="preserve">2WM </w:t>
            </w:r>
            <w:r>
              <w:t xml:space="preserve"> </w:t>
            </w:r>
            <w:proofErr w:type="spellStart"/>
            <w:r>
              <w:t>generalises</w:t>
            </w:r>
            <w:proofErr w:type="spellEnd"/>
            <w:proofErr w:type="gramEnd"/>
            <w:r>
              <w:t xml:space="preserve"> mathematical ideas and techniques to </w:t>
            </w:r>
            <w:proofErr w:type="spellStart"/>
            <w:r>
              <w:t>analyse</w:t>
            </w:r>
            <w:proofErr w:type="spellEnd"/>
            <w:r>
              <w:t xml:space="preserve"> and solve problems efficiently</w:t>
            </w:r>
          </w:p>
          <w:p w:rsidR="00E33B49" w:rsidRDefault="00E33B49" w:rsidP="00E33B49">
            <w:pPr>
              <w:pStyle w:val="mathoutcome"/>
            </w:pPr>
            <w:r>
              <w:rPr>
                <w:rStyle w:val="outcomecode"/>
              </w:rPr>
              <w:t>MA5.3</w:t>
            </w:r>
            <w:r>
              <w:rPr>
                <w:rStyle w:val="outcomecode"/>
              </w:rPr>
              <w:noBreakHyphen/>
            </w:r>
            <w:proofErr w:type="gramStart"/>
            <w:r>
              <w:rPr>
                <w:rStyle w:val="outcomecode"/>
              </w:rPr>
              <w:t xml:space="preserve">3WM </w:t>
            </w:r>
            <w:r>
              <w:t xml:space="preserve"> uses</w:t>
            </w:r>
            <w:proofErr w:type="gramEnd"/>
            <w:r>
              <w:t xml:space="preserve"> deductive reasoning in presenting arguments and formal proofs</w:t>
            </w:r>
          </w:p>
          <w:p w:rsidR="00A32743" w:rsidRDefault="00E33B49" w:rsidP="00E33B49">
            <w:pPr>
              <w:pStyle w:val="mathoutcome"/>
              <w:rPr>
                <w:rFonts w:ascii="Arial Unicode MS" w:hAnsi="Arial Unicode MS"/>
              </w:rPr>
            </w:pPr>
            <w:r>
              <w:rPr>
                <w:rStyle w:val="outcomecode"/>
              </w:rPr>
              <w:t>MA5.3</w:t>
            </w:r>
            <w:r>
              <w:rPr>
                <w:rStyle w:val="outcomecode"/>
              </w:rPr>
              <w:noBreakHyphen/>
              <w:t xml:space="preserve">6NA   </w:t>
            </w:r>
            <w:r>
              <w:t xml:space="preserve"> performs operations with surds and indices </w:t>
            </w:r>
          </w:p>
          <w:p w:rsidR="00912964" w:rsidRDefault="00912964" w:rsidP="00E33B49">
            <w:pPr>
              <w:pStyle w:val="mathoutcome"/>
              <w:numPr>
                <w:ilvl w:val="0"/>
                <w:numId w:val="0"/>
              </w:numPr>
            </w:pPr>
          </w:p>
        </w:tc>
      </w:tr>
    </w:tbl>
    <w:p w:rsidR="008A6D68" w:rsidRDefault="008A6D68"/>
    <w:p w:rsidR="00912964" w:rsidRDefault="00912964"/>
    <w:tbl>
      <w:tblPr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46"/>
        <w:gridCol w:w="4546"/>
        <w:gridCol w:w="5617"/>
      </w:tblGrid>
      <w:tr w:rsidR="008A6D68" w:rsidTr="008A6D68">
        <w:tc>
          <w:tcPr>
            <w:tcW w:w="45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912964" w:rsidP="008A6D68">
            <w:pPr>
              <w:pStyle w:val="boxtitle"/>
            </w:pPr>
            <w:r>
              <w:t>Overview</w:t>
            </w:r>
          </w:p>
        </w:tc>
        <w:tc>
          <w:tcPr>
            <w:tcW w:w="45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 w:rsidP="008A6D68">
            <w:pPr>
              <w:pStyle w:val="boxtitle"/>
            </w:pPr>
            <w:r>
              <w:t>Key Words</w:t>
            </w:r>
          </w:p>
        </w:tc>
        <w:tc>
          <w:tcPr>
            <w:tcW w:w="56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 w:rsidP="008A6D68">
            <w:pPr>
              <w:pStyle w:val="boxtitle"/>
            </w:pPr>
            <w:r>
              <w:t xml:space="preserve">Suggested Assessment </w:t>
            </w:r>
          </w:p>
        </w:tc>
      </w:tr>
      <w:tr w:rsidR="008A6D68" w:rsidTr="008A6D68">
        <w:tc>
          <w:tcPr>
            <w:tcW w:w="45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30EF9">
            <w:r>
              <w:t>Students work on simplifying more difficult algebraic expressions</w:t>
            </w:r>
            <w:r w:rsidR="009B21AE">
              <w:t xml:space="preserve"> and use negative indices and zero indices.</w:t>
            </w:r>
          </w:p>
        </w:tc>
        <w:tc>
          <w:tcPr>
            <w:tcW w:w="45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30EF9">
            <w:r>
              <w:t xml:space="preserve">Positive, negative, indices, index, base, exponent, reciprocal, </w:t>
            </w:r>
            <w:r w:rsidR="00E33B49">
              <w:t>surd rational, irrational, real numbers</w:t>
            </w:r>
            <w:r w:rsidR="004F6424">
              <w:t>.</w:t>
            </w:r>
          </w:p>
          <w:p w:rsidR="004F6424" w:rsidRDefault="004F6424" w:rsidP="004F6424">
            <w:r>
              <w:t xml:space="preserve">There is a need to </w:t>
            </w:r>
            <w:proofErr w:type="spellStart"/>
            <w:r>
              <w:t>emphasise</w:t>
            </w:r>
            <w:proofErr w:type="spellEnd"/>
            <w:r>
              <w:t xml:space="preserve"> to students how to read and articulate surds and fractional indices, </w:t>
            </w:r>
            <w:proofErr w:type="spellStart"/>
            <w:r>
              <w:t>eg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  <w:proofErr w:type="gramStart"/>
            <w:r w:rsidR="00744B74">
              <w:t xml:space="preserve">  </w:t>
            </w:r>
            <w:r>
              <w:t>is</w:t>
            </w:r>
            <w:proofErr w:type="gramEnd"/>
            <w:r>
              <w:t xml:space="preserve"> the square root of x  or root x</w:t>
            </w:r>
          </w:p>
        </w:tc>
        <w:tc>
          <w:tcPr>
            <w:tcW w:w="56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30EF9">
            <w:r>
              <w:t xml:space="preserve">Test </w:t>
            </w:r>
          </w:p>
          <w:p w:rsidR="00801D2A" w:rsidRDefault="00801D2A">
            <w:r>
              <w:t>Quick questions</w:t>
            </w:r>
          </w:p>
          <w:p w:rsidR="00801D2A" w:rsidRDefault="00801D2A">
            <w:r>
              <w:t>Observations</w:t>
            </w:r>
          </w:p>
          <w:p w:rsidR="00801D2A" w:rsidRDefault="00801D2A"/>
        </w:tc>
      </w:tr>
    </w:tbl>
    <w:p w:rsidR="008A6D68" w:rsidRDefault="008A6D68"/>
    <w:tbl>
      <w:tblPr>
        <w:tblpPr w:leftFromText="180" w:rightFromText="180" w:vertAnchor="text" w:tblpY="1"/>
        <w:tblOverlap w:val="never"/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3828"/>
        <w:gridCol w:w="6237"/>
        <w:gridCol w:w="3402"/>
      </w:tblGrid>
      <w:tr w:rsidR="008A6D68" w:rsidTr="00D71B49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6D68" w:rsidRPr="008A6D68" w:rsidRDefault="008A6D68" w:rsidP="00D71B49">
            <w:pPr>
              <w:pStyle w:val="boxtitle"/>
            </w:pPr>
            <w:proofErr w:type="spellStart"/>
            <w:r>
              <w:t>Rego</w:t>
            </w:r>
            <w:proofErr w:type="spellEnd"/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 w:rsidP="00D71B49">
            <w:pPr>
              <w:pStyle w:val="boxtitle"/>
            </w:pPr>
            <w:r>
              <w:t>Content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 w:rsidP="00D71B49">
            <w:pPr>
              <w:pStyle w:val="boxtitle"/>
            </w:pPr>
            <w:r>
              <w:t xml:space="preserve">Teaching, learning and assessment 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 w:rsidP="00D71B49">
            <w:pPr>
              <w:pStyle w:val="boxtitle"/>
            </w:pPr>
            <w:r>
              <w:t xml:space="preserve">Resources </w:t>
            </w:r>
          </w:p>
        </w:tc>
      </w:tr>
      <w:tr w:rsidR="00912964" w:rsidTr="00D71B49">
        <w:trPr>
          <w:trHeight w:val="354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12964" w:rsidRDefault="00912964" w:rsidP="00D71B49">
            <w:pPr>
              <w:numPr>
                <w:ilvl w:val="0"/>
                <w:numId w:val="49"/>
              </w:num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E3B78" w:rsidRDefault="00CE3B78" w:rsidP="00CE3B78">
            <w:pPr>
              <w:pStyle w:val="mathcontentgrouplable"/>
            </w:pPr>
            <w:r>
              <w:t>Stage 5.3 - Surds and Indices §</w:t>
            </w:r>
          </w:p>
          <w:p w:rsidR="00CE3B78" w:rsidRDefault="00CE3B78" w:rsidP="00CE3B78">
            <w:r>
              <w:t>Students:</w:t>
            </w:r>
          </w:p>
          <w:p w:rsidR="00CE3B78" w:rsidRDefault="00CE3B78" w:rsidP="00CE3B78">
            <w:pPr>
              <w:pStyle w:val="mathacara1"/>
              <w:rPr>
                <w:rStyle w:val="acara"/>
              </w:rPr>
            </w:pPr>
            <w:r>
              <w:t xml:space="preserve">Define rational and irrational numbers and perform operations with surds and fractional indices </w:t>
            </w:r>
            <w:r>
              <w:rPr>
                <w:rStyle w:val="acara"/>
              </w:rPr>
              <w:t>(ACMNA264)</w:t>
            </w: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  <w:rPr>
                <w:rStyle w:val="acara"/>
              </w:rPr>
            </w:pPr>
          </w:p>
          <w:p w:rsidR="00AB7012" w:rsidRDefault="00AB7012" w:rsidP="00CE3B78">
            <w:pPr>
              <w:pStyle w:val="mathacara1"/>
            </w:pPr>
          </w:p>
          <w:p w:rsidR="00AB7012" w:rsidRDefault="00AB7012" w:rsidP="00AB7012">
            <w:pPr>
              <w:pStyle w:val="mathbos2"/>
              <w:numPr>
                <w:ilvl w:val="0"/>
                <w:numId w:val="0"/>
              </w:numPr>
              <w:ind w:left="510"/>
            </w:pPr>
          </w:p>
          <w:p w:rsidR="00AB7012" w:rsidRDefault="00AB7012" w:rsidP="00AB7012">
            <w:pPr>
              <w:pStyle w:val="mathbos2"/>
              <w:numPr>
                <w:ilvl w:val="0"/>
                <w:numId w:val="0"/>
              </w:numPr>
              <w:ind w:left="510"/>
            </w:pPr>
          </w:p>
          <w:p w:rsidR="00CE3B78" w:rsidRDefault="00CE3B78" w:rsidP="00CE3B78">
            <w:pPr>
              <w:pStyle w:val="mathbos2"/>
            </w:pPr>
            <w:proofErr w:type="gramStart"/>
            <w:r>
              <w:t>define</w:t>
            </w:r>
            <w:proofErr w:type="gramEnd"/>
            <w:r>
              <w:t xml:space="preserve"> real numbers: a real number is any number that can be represented by a point on the number line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21F16D63" wp14:editId="50D33CF5">
                  <wp:extent cx="141605" cy="108585"/>
                  <wp:effectExtent l="0" t="0" r="10795" b="0"/>
                  <wp:docPr id="3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7012" w:rsidRDefault="00AB7012" w:rsidP="00AB7012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AB7012" w:rsidRDefault="00AB7012" w:rsidP="00AB7012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AB7012" w:rsidRDefault="00AB7012" w:rsidP="00AB7012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AB7012" w:rsidRDefault="00AB7012" w:rsidP="00AB7012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AB7012" w:rsidRDefault="00AB7012" w:rsidP="00AB7012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AB7012" w:rsidRDefault="00AB7012" w:rsidP="00AB7012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CE3B78" w:rsidRDefault="00CE3B78" w:rsidP="00CE3B78">
            <w:pPr>
              <w:pStyle w:val="mathbos2"/>
            </w:pPr>
            <w:proofErr w:type="gramStart"/>
            <w:r>
              <w:t>define</w:t>
            </w:r>
            <w:proofErr w:type="gramEnd"/>
            <w:r>
              <w:t xml:space="preserve"> rational and irrational numbers: a rational number is any number that can be written as the ratio </w:t>
            </w:r>
            <w:r>
              <w:rPr>
                <w:noProof/>
                <w:position w:val="-14"/>
              </w:rPr>
              <w:drawing>
                <wp:inline distT="0" distB="0" distL="0" distR="0" wp14:anchorId="45FE42BC" wp14:editId="3AD1B744">
                  <wp:extent cx="65405" cy="239395"/>
                  <wp:effectExtent l="0" t="0" r="10795" b="0"/>
                  <wp:docPr id="3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405" cy="23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 of two integers </w:t>
            </w:r>
            <w:r>
              <w:rPr>
                <w:rStyle w:val="math1"/>
              </w:rPr>
              <w:t>a</w:t>
            </w:r>
            <w:r>
              <w:t xml:space="preserve"> and </w:t>
            </w:r>
            <w:r>
              <w:rPr>
                <w:rStyle w:val="math1"/>
              </w:rPr>
              <w:t>b</w:t>
            </w:r>
            <w:r>
              <w:t xml:space="preserve"> where </w:t>
            </w:r>
            <w:r>
              <w:rPr>
                <w:noProof/>
                <w:position w:val="-4"/>
              </w:rPr>
              <w:drawing>
                <wp:inline distT="0" distB="0" distL="0" distR="0" wp14:anchorId="465302FC" wp14:editId="5B8EDBC0">
                  <wp:extent cx="294005" cy="120015"/>
                  <wp:effectExtent l="0" t="0" r="10795" b="6985"/>
                  <wp:docPr id="3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" cy="12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; an irrational number is a real number that is not rational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79A64B78" wp14:editId="2DFD8CDE">
                  <wp:extent cx="141605" cy="108585"/>
                  <wp:effectExtent l="0" t="0" r="10795" b="0"/>
                  <wp:docPr id="3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3"/>
            </w:pPr>
            <w:proofErr w:type="spellStart"/>
            <w:proofErr w:type="gramStart"/>
            <w:r>
              <w:t>recognise</w:t>
            </w:r>
            <w:proofErr w:type="spellEnd"/>
            <w:proofErr w:type="gramEnd"/>
            <w:r>
              <w:t xml:space="preserve"> that all rational and irrational numbers are real (Reasoning)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7BAA3732" wp14:editId="72F4E8D7">
                  <wp:extent cx="130810" cy="108585"/>
                  <wp:effectExtent l="0" t="0" r="0" b="0"/>
                  <wp:docPr id="3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3"/>
            </w:pPr>
            <w:proofErr w:type="gramStart"/>
            <w:r>
              <w:t>explain</w:t>
            </w:r>
            <w:proofErr w:type="gramEnd"/>
            <w:r>
              <w:t xml:space="preserve"> why all integers, terminating decimals and recurring decimals are rational numbers (Communicating, Reasoning)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13D581CB" wp14:editId="271E08A9">
                  <wp:extent cx="141605" cy="108585"/>
                  <wp:effectExtent l="0" t="0" r="1079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3"/>
            </w:pPr>
            <w:proofErr w:type="gramStart"/>
            <w:r>
              <w:t>explain</w:t>
            </w:r>
            <w:proofErr w:type="gramEnd"/>
            <w:r>
              <w:t xml:space="preserve"> why rational numbers can be expressed in decimal </w:t>
            </w:r>
            <w:r>
              <w:lastRenderedPageBreak/>
              <w:t xml:space="preserve">form (Communicating, Reasoning)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00E11780" wp14:editId="3D9E3025">
                  <wp:extent cx="141605" cy="108585"/>
                  <wp:effectExtent l="0" t="0" r="10795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3"/>
            </w:pPr>
            <w:proofErr w:type="gramStart"/>
            <w:r>
              <w:t>use</w:t>
            </w:r>
            <w:proofErr w:type="gramEnd"/>
            <w:r>
              <w:t xml:space="preserve"> a pair of compasses and a straight edge to construct simple rational numbers and surds on the number line (Problem Solving)</w:t>
            </w:r>
          </w:p>
          <w:p w:rsidR="00CE3B78" w:rsidRDefault="00CE3B78" w:rsidP="00CE3B78">
            <w:pPr>
              <w:pStyle w:val="mathbos2"/>
            </w:pPr>
            <w:proofErr w:type="gramStart"/>
            <w:r>
              <w:t>distinguish</w:t>
            </w:r>
            <w:proofErr w:type="gramEnd"/>
            <w:r>
              <w:t xml:space="preserve"> between rational and irrational numbers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4C147C10" wp14:editId="154DB6D0">
                  <wp:extent cx="130810" cy="108585"/>
                  <wp:effectExtent l="0" t="0" r="0" b="0"/>
                  <wp:docPr id="3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3"/>
            </w:pPr>
            <w:proofErr w:type="gramStart"/>
            <w:r>
              <w:t>demonstrate</w:t>
            </w:r>
            <w:proofErr w:type="gramEnd"/>
            <w:r>
              <w:t xml:space="preserve"> that not all real numbers are rational (Problem Solving)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48E8583D" wp14:editId="0E9CB6D5">
                  <wp:extent cx="130810" cy="108585"/>
                  <wp:effectExtent l="0" t="0" r="0" b="0"/>
                  <wp:docPr id="3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2"/>
            </w:pPr>
            <w:proofErr w:type="gramStart"/>
            <w:r>
              <w:t>use</w:t>
            </w:r>
            <w:proofErr w:type="gramEnd"/>
            <w:r>
              <w:t xml:space="preserve"> the term 'surd' to refer to irrational expressions of the form </w:t>
            </w:r>
            <w:r>
              <w:rPr>
                <w:noProof/>
                <w:position w:val="-4"/>
              </w:rPr>
              <w:drawing>
                <wp:inline distT="0" distB="0" distL="0" distR="0" wp14:anchorId="148E019E" wp14:editId="2D792776">
                  <wp:extent cx="163195" cy="130810"/>
                  <wp:effectExtent l="0" t="0" r="0" b="0"/>
                  <wp:docPr id="29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95" cy="130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where </w:t>
            </w:r>
            <w:r>
              <w:rPr>
                <w:noProof/>
              </w:rPr>
              <w:drawing>
                <wp:inline distT="0" distB="0" distL="0" distR="0" wp14:anchorId="26E0BBA1" wp14:editId="58418C7D">
                  <wp:extent cx="65405" cy="54610"/>
                  <wp:effectExtent l="0" t="0" r="10795" b="0"/>
                  <wp:docPr id="2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405" cy="54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is a rational number and  </w:t>
            </w:r>
            <w:r>
              <w:rPr>
                <w:noProof/>
              </w:rPr>
              <w:drawing>
                <wp:inline distT="0" distB="0" distL="0" distR="0" wp14:anchorId="168ACFEE" wp14:editId="2EAA1331">
                  <wp:extent cx="65405" cy="54610"/>
                  <wp:effectExtent l="0" t="0" r="10795" b="0"/>
                  <wp:docPr id="2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405" cy="54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 is an integer such that </w:t>
            </w:r>
            <w:r>
              <w:rPr>
                <w:noProof/>
                <w:position w:val="-4"/>
              </w:rPr>
              <w:drawing>
                <wp:inline distT="0" distB="0" distL="0" distR="0" wp14:anchorId="66579907" wp14:editId="19CB01FA">
                  <wp:extent cx="294005" cy="108585"/>
                  <wp:effectExtent l="0" t="0" r="10795" b="0"/>
                  <wp:docPr id="26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2"/>
            </w:pPr>
            <w:proofErr w:type="gramStart"/>
            <w:r>
              <w:t>write</w:t>
            </w:r>
            <w:proofErr w:type="gramEnd"/>
            <w:r>
              <w:t xml:space="preserve"> recurring decimals in fraction form using calculator and non-calculator methods,</w:t>
            </w:r>
            <w:r>
              <w:br/>
            </w:r>
            <w:proofErr w:type="spellStart"/>
            <w:r>
              <w:t>eg</w:t>
            </w:r>
            <w:proofErr w:type="spellEnd"/>
            <w:r>
              <w:t> </w:t>
            </w:r>
            <w:r>
              <w:rPr>
                <w:noProof/>
              </w:rPr>
              <w:drawing>
                <wp:inline distT="0" distB="0" distL="0" distR="0" wp14:anchorId="49968AE4" wp14:editId="701B4CFA">
                  <wp:extent cx="163195" cy="120015"/>
                  <wp:effectExtent l="0" t="0" r="0" b="6985"/>
                  <wp:docPr id="25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95" cy="12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</w:t>
            </w:r>
            <w:r>
              <w:rPr>
                <w:noProof/>
              </w:rPr>
              <w:drawing>
                <wp:inline distT="0" distB="0" distL="0" distR="0" wp14:anchorId="2F5B3581" wp14:editId="3D528633">
                  <wp:extent cx="217805" cy="120015"/>
                  <wp:effectExtent l="0" t="0" r="10795" b="6985"/>
                  <wp:docPr id="2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05" cy="12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</w:t>
            </w:r>
            <w:r>
              <w:rPr>
                <w:noProof/>
              </w:rPr>
              <w:drawing>
                <wp:inline distT="0" distB="0" distL="0" distR="0" wp14:anchorId="5920662F" wp14:editId="68B05048">
                  <wp:extent cx="217805" cy="120015"/>
                  <wp:effectExtent l="0" t="0" r="10795" b="6985"/>
                  <wp:docPr id="23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05" cy="12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3"/>
            </w:pPr>
            <w:proofErr w:type="gramStart"/>
            <w:r>
              <w:t>justify</w:t>
            </w:r>
            <w:proofErr w:type="gramEnd"/>
            <w:r>
              <w:t xml:space="preserve"> why </w:t>
            </w:r>
            <w:r>
              <w:rPr>
                <w:noProof/>
              </w:rPr>
              <w:drawing>
                <wp:inline distT="0" distB="0" distL="0" distR="0" wp14:anchorId="4AFD0E7D" wp14:editId="11A3731B">
                  <wp:extent cx="381000" cy="120015"/>
                  <wp:effectExtent l="0" t="0" r="0" b="6985"/>
                  <wp:docPr id="22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2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 (Communicating, Reasoning)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69219D16" wp14:editId="753325C5">
                  <wp:extent cx="130810" cy="10858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2"/>
            </w:pPr>
            <w:proofErr w:type="gramStart"/>
            <w:r>
              <w:t>demonstrate</w:t>
            </w:r>
            <w:proofErr w:type="gramEnd"/>
            <w:r>
              <w:t xml:space="preserve"> that </w:t>
            </w:r>
            <w:r>
              <w:rPr>
                <w:noProof/>
                <w:position w:val="-4"/>
              </w:rPr>
              <w:drawing>
                <wp:inline distT="0" distB="0" distL="0" distR="0" wp14:anchorId="4994405D" wp14:editId="5908B790">
                  <wp:extent cx="163195" cy="13081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95" cy="130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 is undefined for </w:t>
            </w:r>
            <w:r>
              <w:rPr>
                <w:rStyle w:val="math1"/>
              </w:rPr>
              <w:t xml:space="preserve">x &lt; </w:t>
            </w:r>
            <w:r>
              <w:t xml:space="preserve"> 0 and that </w:t>
            </w:r>
            <w:r>
              <w:rPr>
                <w:noProof/>
                <w:position w:val="-4"/>
              </w:rPr>
              <w:drawing>
                <wp:inline distT="0" distB="0" distL="0" distR="0" wp14:anchorId="577614CA" wp14:editId="06FE19B5">
                  <wp:extent cx="381000" cy="13081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30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 for</w:t>
            </w:r>
            <w:r>
              <w:rPr>
                <w:rStyle w:val="math1"/>
              </w:rPr>
              <w:t xml:space="preserve"> x </w:t>
            </w:r>
            <w:r>
              <w:t>= 0</w:t>
            </w:r>
          </w:p>
          <w:p w:rsidR="00CE3B78" w:rsidRDefault="00CE3B78" w:rsidP="00CE3B78">
            <w:pPr>
              <w:pStyle w:val="mathbos2"/>
            </w:pPr>
            <w:proofErr w:type="gramStart"/>
            <w:r>
              <w:t>define</w:t>
            </w:r>
            <w:proofErr w:type="gramEnd"/>
            <w:r>
              <w:t xml:space="preserve"> </w:t>
            </w:r>
            <w:r>
              <w:rPr>
                <w:noProof/>
                <w:position w:val="-4"/>
              </w:rPr>
              <w:drawing>
                <wp:inline distT="0" distB="0" distL="0" distR="0" wp14:anchorId="68085D86" wp14:editId="4177FDAE">
                  <wp:extent cx="163195" cy="13081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95" cy="130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 as the positive square root of </w:t>
            </w:r>
            <w:r>
              <w:rPr>
                <w:rStyle w:val="math1"/>
              </w:rPr>
              <w:t>x</w:t>
            </w:r>
            <w:r>
              <w:t xml:space="preserve"> for </w:t>
            </w:r>
            <w:r>
              <w:rPr>
                <w:rStyle w:val="math1"/>
              </w:rPr>
              <w:t>x</w:t>
            </w:r>
            <w:r>
              <w:t xml:space="preserve"> &gt; 0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564F394E" wp14:editId="00F28809">
                  <wp:extent cx="141605" cy="108585"/>
                  <wp:effectExtent l="0" t="0" r="10795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5985" w:rsidRDefault="00CE5985" w:rsidP="00CE5985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CE5985" w:rsidRDefault="00CE5985" w:rsidP="00CE5985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CE5985" w:rsidRDefault="00CE5985" w:rsidP="00CE5985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CE5985" w:rsidRDefault="00CE5985" w:rsidP="00CE5985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CE5985" w:rsidRDefault="00CE5985" w:rsidP="00CE5985">
            <w:pPr>
              <w:pStyle w:val="mathbos2"/>
              <w:numPr>
                <w:ilvl w:val="0"/>
                <w:numId w:val="0"/>
              </w:numPr>
              <w:ind w:left="510" w:hanging="170"/>
            </w:pPr>
          </w:p>
          <w:p w:rsidR="00CE3B78" w:rsidRDefault="00CE3B78" w:rsidP="00CE3B78">
            <w:pPr>
              <w:pStyle w:val="mathbos2"/>
            </w:pPr>
            <w:proofErr w:type="gramStart"/>
            <w:r>
              <w:t>use</w:t>
            </w:r>
            <w:proofErr w:type="gramEnd"/>
            <w:r>
              <w:t xml:space="preserve"> the following results for </w:t>
            </w:r>
            <w:r>
              <w:rPr>
                <w:rStyle w:val="math1"/>
              </w:rPr>
              <w:t>x</w:t>
            </w:r>
            <w:r>
              <w:t xml:space="preserve"> &gt; 0 and </w:t>
            </w:r>
            <w:r>
              <w:rPr>
                <w:rStyle w:val="math1"/>
              </w:rPr>
              <w:t>y</w:t>
            </w:r>
            <w:r>
              <w:t> &gt; 0:</w:t>
            </w:r>
            <w:r>
              <w:br/>
            </w:r>
            <w:r>
              <w:rPr>
                <w:noProof/>
              </w:rPr>
              <w:drawing>
                <wp:inline distT="0" distB="0" distL="0" distR="0" wp14:anchorId="38563AD5" wp14:editId="071350EA">
                  <wp:extent cx="958215" cy="783590"/>
                  <wp:effectExtent l="0" t="0" r="6985" b="381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8215" cy="783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 </w:t>
            </w:r>
          </w:p>
          <w:p w:rsidR="00CE3B78" w:rsidRDefault="00CE3B78" w:rsidP="00CE3B78">
            <w:pPr>
              <w:pStyle w:val="mathbos2"/>
            </w:pPr>
            <w:proofErr w:type="gramStart"/>
            <w:r>
              <w:t>apply</w:t>
            </w:r>
            <w:proofErr w:type="gramEnd"/>
            <w:r>
              <w:t xml:space="preserve"> the four operations of addition, subtraction, multiplication and division to simplify expressions involving surds</w:t>
            </w:r>
          </w:p>
          <w:p w:rsidR="00CE3B78" w:rsidRDefault="00CE3B78" w:rsidP="00CE3B78">
            <w:pPr>
              <w:pStyle w:val="mathbos3"/>
            </w:pPr>
            <w:proofErr w:type="gramStart"/>
            <w:r>
              <w:t>explain</w:t>
            </w:r>
            <w:proofErr w:type="gramEnd"/>
            <w:r>
              <w:t xml:space="preserve"> why a particular sentence is incorrect, </w:t>
            </w:r>
            <w:proofErr w:type="spellStart"/>
            <w:r>
              <w:t>eg</w:t>
            </w:r>
            <w:proofErr w:type="spellEnd"/>
            <w:r>
              <w:t xml:space="preserve"> explain why </w:t>
            </w:r>
            <w:r>
              <w:rPr>
                <w:noProof/>
                <w:position w:val="-4"/>
              </w:rPr>
              <w:drawing>
                <wp:inline distT="0" distB="0" distL="0" distR="0" wp14:anchorId="5F1BC5FC" wp14:editId="569BFF2A">
                  <wp:extent cx="816610" cy="15240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61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 (Communicating, Reasoning)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47872EC3" wp14:editId="25C5BDB7">
                  <wp:extent cx="130810" cy="108585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2"/>
            </w:pPr>
            <w:proofErr w:type="gramStart"/>
            <w:r>
              <w:t>expand</w:t>
            </w:r>
            <w:proofErr w:type="gramEnd"/>
            <w:r>
              <w:t xml:space="preserve"> expressions involving surds, </w:t>
            </w:r>
            <w:proofErr w:type="spellStart"/>
            <w:r>
              <w:t>eg</w:t>
            </w:r>
            <w:proofErr w:type="spellEnd"/>
            <w:r>
              <w:t xml:space="preserve"> expand </w:t>
            </w:r>
            <w:r>
              <w:rPr>
                <w:noProof/>
                <w:position w:val="-14"/>
              </w:rPr>
              <w:drawing>
                <wp:inline distT="0" distB="0" distL="0" distR="0" wp14:anchorId="2819BCFE" wp14:editId="699D5978">
                  <wp:extent cx="675005" cy="260985"/>
                  <wp:effectExtent l="0" t="0" r="10795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500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</w:t>
            </w:r>
            <w:r>
              <w:rPr>
                <w:noProof/>
                <w:position w:val="-14"/>
              </w:rPr>
              <w:drawing>
                <wp:inline distT="0" distB="0" distL="0" distR="0" wp14:anchorId="7E74210E" wp14:editId="453FC8AE">
                  <wp:extent cx="1045210" cy="239395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210" cy="23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3"/>
            </w:pPr>
            <w:proofErr w:type="gramStart"/>
            <w:r>
              <w:t>connect</w:t>
            </w:r>
            <w:proofErr w:type="gramEnd"/>
            <w:r>
              <w:t xml:space="preserve"> operations with surds to algebraic techniques (Communicating)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48250C8C" wp14:editId="3078F7EF">
                  <wp:extent cx="130810" cy="108585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2"/>
            </w:pPr>
            <w:proofErr w:type="spellStart"/>
            <w:proofErr w:type="gramStart"/>
            <w:r>
              <w:t>rationalise</w:t>
            </w:r>
            <w:proofErr w:type="spellEnd"/>
            <w:proofErr w:type="gramEnd"/>
            <w:r>
              <w:t xml:space="preserve"> the denominators of surds of the form </w:t>
            </w:r>
            <w:r>
              <w:rPr>
                <w:noProof/>
                <w:position w:val="-20"/>
              </w:rPr>
              <w:drawing>
                <wp:inline distT="0" distB="0" distL="0" distR="0" wp14:anchorId="505F3771" wp14:editId="5167442C">
                  <wp:extent cx="239395" cy="326390"/>
                  <wp:effectExtent l="0" t="0" r="0" b="381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395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3"/>
            </w:pPr>
            <w:proofErr w:type="gramStart"/>
            <w:r>
              <w:t>investigate</w:t>
            </w:r>
            <w:proofErr w:type="gramEnd"/>
            <w:r>
              <w:t xml:space="preserve"> methods of </w:t>
            </w:r>
            <w:proofErr w:type="spellStart"/>
            <w:r>
              <w:t>rationalising</w:t>
            </w:r>
            <w:proofErr w:type="spellEnd"/>
            <w:r>
              <w:t xml:space="preserve"> </w:t>
            </w:r>
            <w:proofErr w:type="spellStart"/>
            <w:r>
              <w:t>surdic</w:t>
            </w:r>
            <w:proofErr w:type="spellEnd"/>
            <w:r>
              <w:t xml:space="preserve"> expressions with binomial denominators, making appropriate connections to algebraic techniques </w:t>
            </w:r>
            <w:r>
              <w:lastRenderedPageBreak/>
              <w:t xml:space="preserve">(Problem Solving)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23F8DD36" wp14:editId="0E10B5C3">
                  <wp:extent cx="130810" cy="10858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3B78" w:rsidRDefault="00CE3B78" w:rsidP="00CE3B78">
            <w:pPr>
              <w:pStyle w:val="mathbos2"/>
            </w:pPr>
            <w:proofErr w:type="spellStart"/>
            <w:proofErr w:type="gramStart"/>
            <w:r>
              <w:t>recognise</w:t>
            </w:r>
            <w:proofErr w:type="spellEnd"/>
            <w:proofErr w:type="gramEnd"/>
            <w:r>
              <w:t xml:space="preserve"> that a surd is an exact value that can be approximated by a rounded decimal</w:t>
            </w:r>
          </w:p>
          <w:p w:rsidR="00CE3B78" w:rsidRDefault="00CE3B78" w:rsidP="00CE3B78">
            <w:pPr>
              <w:pStyle w:val="mathbos3"/>
            </w:pPr>
            <w:proofErr w:type="gramStart"/>
            <w:r>
              <w:t>use</w:t>
            </w:r>
            <w:proofErr w:type="gramEnd"/>
            <w:r>
              <w:t xml:space="preserve"> surds to solve problems where a decimal answer is insufficient, </w:t>
            </w:r>
            <w:proofErr w:type="spellStart"/>
            <w:r>
              <w:t>eg</w:t>
            </w:r>
            <w:proofErr w:type="spellEnd"/>
            <w:r>
              <w:t> find the exact perpendicular height of an equilateral triangle (Problem Solving)</w:t>
            </w:r>
          </w:p>
          <w:p w:rsidR="00912964" w:rsidRDefault="00CE3B78" w:rsidP="00CE3B78">
            <w:proofErr w:type="gramStart"/>
            <w:r>
              <w:t>establish</w:t>
            </w:r>
            <w:proofErr w:type="gramEnd"/>
            <w:r>
              <w:t xml:space="preserve"> that </w:t>
            </w:r>
            <w:r>
              <w:rPr>
                <w:noProof/>
                <w:position w:val="-8"/>
              </w:rPr>
              <w:drawing>
                <wp:inline distT="0" distB="0" distL="0" distR="0" wp14:anchorId="1D4B19F1" wp14:editId="1711ACEB">
                  <wp:extent cx="2144395" cy="18478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4395" cy="18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A72" w:rsidRDefault="00E57A72" w:rsidP="00E57A72">
            <w:pPr>
              <w:pStyle w:val="mathbos2"/>
            </w:pPr>
            <w:proofErr w:type="gramStart"/>
            <w:r>
              <w:t>apply</w:t>
            </w:r>
            <w:proofErr w:type="gramEnd"/>
            <w:r>
              <w:t xml:space="preserve"> index laws to demonstrate the appropriateness of the definition of the fractional index representing the square root, </w:t>
            </w:r>
            <w:proofErr w:type="spellStart"/>
            <w:r>
              <w:t>eg</w:t>
            </w:r>
            <w:proofErr w:type="spellEnd"/>
            <w:r>
              <w:br/>
            </w:r>
            <w:r>
              <w:rPr>
                <w:noProof/>
              </w:rPr>
              <w:drawing>
                <wp:inline distT="0" distB="0" distL="0" distR="0" wp14:anchorId="4D7433D5" wp14:editId="7DF53FDA">
                  <wp:extent cx="870585" cy="729615"/>
                  <wp:effectExtent l="0" t="0" r="0" b="6985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0585" cy="729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449F875B" wp14:editId="37187CF5">
                  <wp:extent cx="141605" cy="108585"/>
                  <wp:effectExtent l="0" t="0" r="10795" b="0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A72" w:rsidRDefault="00E57A72" w:rsidP="00E57A72">
            <w:pPr>
              <w:pStyle w:val="mathbos3"/>
            </w:pPr>
            <w:proofErr w:type="gramStart"/>
            <w:r>
              <w:t>explain</w:t>
            </w:r>
            <w:proofErr w:type="gramEnd"/>
            <w:r>
              <w:t xml:space="preserve"> why finding the square root of an expression is the same as raising the expression to the power of a half (Communicating, Reasoning)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417EA71C" wp14:editId="32DDAA6D">
                  <wp:extent cx="130810" cy="108585"/>
                  <wp:effectExtent l="0" t="0" r="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A72" w:rsidRDefault="00E57A72" w:rsidP="00E57A72">
            <w:pPr>
              <w:pStyle w:val="mathbos2"/>
            </w:pPr>
            <w:proofErr w:type="gramStart"/>
            <w:r>
              <w:t>apply</w:t>
            </w:r>
            <w:proofErr w:type="gramEnd"/>
            <w:r>
              <w:t xml:space="preserve"> index laws to demonstrate the appropriateness of the following definitions for fractional indices: </w:t>
            </w:r>
            <w:r>
              <w:rPr>
                <w:noProof/>
                <w:position w:val="-4"/>
              </w:rPr>
              <w:drawing>
                <wp:inline distT="0" distB="0" distL="0" distR="0" wp14:anchorId="7CDFD57C" wp14:editId="320DF799">
                  <wp:extent cx="478790" cy="173990"/>
                  <wp:effectExtent l="0" t="0" r="3810" b="3810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</w:t>
            </w:r>
            <w:r>
              <w:rPr>
                <w:noProof/>
                <w:position w:val="-2"/>
              </w:rPr>
              <w:drawing>
                <wp:inline distT="0" distB="0" distL="0" distR="0" wp14:anchorId="5CE084AB" wp14:editId="2C4E7707">
                  <wp:extent cx="577215" cy="141605"/>
                  <wp:effectExtent l="0" t="0" r="6985" b="10795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215" cy="1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  <w:color w:val="505150"/>
                <w:position w:val="-4"/>
                <w:sz w:val="18"/>
              </w:rPr>
              <w:drawing>
                <wp:inline distT="0" distB="0" distL="0" distR="0" wp14:anchorId="59391864" wp14:editId="7E698DCA">
                  <wp:extent cx="141605" cy="108585"/>
                  <wp:effectExtent l="0" t="0" r="10795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A72" w:rsidRDefault="00E57A72" w:rsidP="00E57A72">
            <w:pPr>
              <w:pStyle w:val="mathbos2"/>
            </w:pPr>
            <w:proofErr w:type="gramStart"/>
            <w:r>
              <w:t>translate</w:t>
            </w:r>
            <w:proofErr w:type="gramEnd"/>
            <w:r>
              <w:t xml:space="preserve"> expressions in surd form to expressions in index form and vice versa</w:t>
            </w:r>
          </w:p>
          <w:p w:rsidR="00E57A72" w:rsidRDefault="00E57A72" w:rsidP="00E57A72">
            <w:pPr>
              <w:pStyle w:val="mathbos2"/>
            </w:pPr>
            <w:proofErr w:type="gramStart"/>
            <w:r>
              <w:lastRenderedPageBreak/>
              <w:t>use</w:t>
            </w:r>
            <w:proofErr w:type="gramEnd"/>
            <w:r>
              <w:t xml:space="preserve"> the </w:t>
            </w:r>
            <w:r>
              <w:rPr>
                <w:noProof/>
                <w:bdr w:val="single" w:sz="48" w:space="0" w:color="FFFFFF"/>
              </w:rPr>
              <w:drawing>
                <wp:inline distT="0" distB="0" distL="0" distR="0" wp14:anchorId="327179F1" wp14:editId="465FDA42">
                  <wp:extent cx="217805" cy="250190"/>
                  <wp:effectExtent l="0" t="0" r="10795" b="381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0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or equivalent key on a scientific calculator</w:t>
            </w:r>
          </w:p>
          <w:p w:rsidR="00E57A72" w:rsidRDefault="00E57A72" w:rsidP="00E57A72">
            <w:proofErr w:type="gramStart"/>
            <w:r>
              <w:t>evaluate</w:t>
            </w:r>
            <w:proofErr w:type="gramEnd"/>
            <w:r>
              <w:t xml:space="preserve"> numerical expressions involving fractional indices, </w:t>
            </w:r>
            <w:proofErr w:type="spellStart"/>
            <w:r>
              <w:t>eg</w:t>
            </w:r>
            <w:proofErr w:type="spellEnd"/>
            <w:r>
              <w:t> </w:t>
            </w:r>
            <w:r>
              <w:rPr>
                <w:noProof/>
              </w:rPr>
              <w:drawing>
                <wp:inline distT="0" distB="0" distL="0" distR="0" wp14:anchorId="6644E94B" wp14:editId="7CB6E1D8">
                  <wp:extent cx="184785" cy="141605"/>
                  <wp:effectExtent l="0" t="0" r="0" b="10795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" cy="1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A72" w:rsidRDefault="00E57A72" w:rsidP="00CE3B78"/>
          <w:p w:rsidR="00E57A72" w:rsidRDefault="00E57A72" w:rsidP="00CE3B78"/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12964" w:rsidRDefault="00912964" w:rsidP="00D71B49"/>
          <w:p w:rsidR="00912964" w:rsidRDefault="00912964" w:rsidP="00D71B49"/>
          <w:p w:rsidR="00912964" w:rsidRDefault="00A91C6C" w:rsidP="00D71B49">
            <w:r w:rsidRPr="00801D2A">
              <w:t>Students re</w:t>
            </w:r>
            <w:r w:rsidR="00801D2A">
              <w:t xml:space="preserve">view work from Stage 4 and 5.1 </w:t>
            </w:r>
            <w:r w:rsidR="00CE3B78">
              <w:t xml:space="preserve">and 5.2 </w:t>
            </w:r>
            <w:r w:rsidRPr="00801D2A">
              <w:t>on index law</w:t>
            </w:r>
            <w:r w:rsidR="00801D2A">
              <w:t>s</w:t>
            </w:r>
          </w:p>
          <w:p w:rsidR="00801D2A" w:rsidRDefault="00801D2A" w:rsidP="00D71B49"/>
          <w:p w:rsidR="00DD215A" w:rsidRPr="005910F0" w:rsidRDefault="00DD215A" w:rsidP="00DD215A">
            <w:pPr>
              <w:spacing w:before="280" w:after="80"/>
              <w:outlineLvl w:val="2"/>
              <w:rPr>
                <w:rFonts w:cs="Arial"/>
                <w:bCs/>
                <w:szCs w:val="20"/>
                <w:lang w:val="en-AU"/>
              </w:rPr>
            </w:pPr>
            <w:r w:rsidRPr="005910F0">
              <w:rPr>
                <w:rFonts w:cs="Arial"/>
                <w:bCs/>
                <w:color w:val="666666"/>
                <w:szCs w:val="20"/>
                <w:lang w:val="en-AU"/>
              </w:rPr>
              <w:t>Some History</w:t>
            </w:r>
          </w:p>
          <w:p w:rsidR="00DD215A" w:rsidRPr="00DD215A" w:rsidRDefault="00DD215A" w:rsidP="00DD215A">
            <w:pPr>
              <w:spacing w:before="0" w:after="0"/>
              <w:rPr>
                <w:rFonts w:ascii="Times" w:hAnsi="Times"/>
                <w:szCs w:val="20"/>
                <w:lang w:val="en-AU"/>
              </w:rPr>
            </w:pPr>
            <w:r w:rsidRPr="005910F0">
              <w:rPr>
                <w:rFonts w:cs="Arial"/>
                <w:color w:val="000000"/>
                <w:szCs w:val="20"/>
                <w:lang w:val="en-AU"/>
              </w:rPr>
              <w:t xml:space="preserve">The term surd traces back to </w:t>
            </w:r>
            <w:hyperlink r:id="rId34" w:history="1">
              <w:r w:rsidRPr="005910F0">
                <w:rPr>
                  <w:rFonts w:cs="Arial"/>
                  <w:color w:val="1155CC"/>
                  <w:szCs w:val="20"/>
                  <w:u w:val="single"/>
                  <w:lang w:val="en-AU"/>
                </w:rPr>
                <w:t>al-</w:t>
              </w:r>
              <w:proofErr w:type="spellStart"/>
              <w:r w:rsidRPr="005910F0">
                <w:rPr>
                  <w:rFonts w:cs="Arial"/>
                  <w:color w:val="1155CC"/>
                  <w:szCs w:val="20"/>
                  <w:u w:val="single"/>
                  <w:lang w:val="en-AU"/>
                </w:rPr>
                <w:t>Khwārizmī</w:t>
              </w:r>
              <w:proofErr w:type="spellEnd"/>
            </w:hyperlink>
            <w:r w:rsidRPr="005910F0">
              <w:rPr>
                <w:rFonts w:cs="Arial"/>
                <w:color w:val="000000"/>
                <w:szCs w:val="20"/>
                <w:lang w:val="en-AU"/>
              </w:rPr>
              <w:t xml:space="preserve"> (c. 825), who referred to rational and irrational numbers as audible and inaudible, respectively. This later led to the Arabic </w:t>
            </w:r>
            <w:proofErr w:type="spellStart"/>
            <w:r w:rsidRPr="005910F0">
              <w:rPr>
                <w:rFonts w:cs="Arial"/>
                <w:color w:val="000000"/>
                <w:szCs w:val="20"/>
                <w:lang w:val="en-AU"/>
              </w:rPr>
              <w:t>asamm</w:t>
            </w:r>
            <w:proofErr w:type="spellEnd"/>
            <w:r w:rsidRPr="005910F0">
              <w:rPr>
                <w:rFonts w:cs="Arial"/>
                <w:color w:val="000000"/>
                <w:szCs w:val="20"/>
                <w:lang w:val="en-AU"/>
              </w:rPr>
              <w:t xml:space="preserve"> (deaf, dumb) for irrational number being translated as </w:t>
            </w:r>
            <w:proofErr w:type="spellStart"/>
            <w:r w:rsidRPr="005910F0">
              <w:rPr>
                <w:rFonts w:cs="Arial"/>
                <w:color w:val="000000"/>
                <w:szCs w:val="20"/>
                <w:lang w:val="en-AU"/>
              </w:rPr>
              <w:t>surdus</w:t>
            </w:r>
            <w:proofErr w:type="spellEnd"/>
            <w:r w:rsidRPr="005910F0">
              <w:rPr>
                <w:rFonts w:cs="Arial"/>
                <w:color w:val="000000"/>
                <w:szCs w:val="20"/>
                <w:lang w:val="en-AU"/>
              </w:rPr>
              <w:t xml:space="preserve"> (deaf or mute) into Latin. </w:t>
            </w:r>
            <w:proofErr w:type="spellStart"/>
            <w:r w:rsidRPr="005910F0">
              <w:rPr>
                <w:rFonts w:cs="Arial"/>
                <w:color w:val="000000"/>
                <w:szCs w:val="20"/>
                <w:lang w:val="en-AU"/>
              </w:rPr>
              <w:t>Gherardo</w:t>
            </w:r>
            <w:proofErr w:type="spellEnd"/>
            <w:r w:rsidRPr="005910F0">
              <w:rPr>
                <w:rFonts w:cs="Arial"/>
                <w:color w:val="000000"/>
                <w:szCs w:val="20"/>
                <w:lang w:val="en-AU"/>
              </w:rPr>
              <w:t xml:space="preserve"> of Cremona (c. 1150), Fibonacci (1202) and then Robert </w:t>
            </w:r>
            <w:proofErr w:type="spellStart"/>
            <w:r w:rsidRPr="005910F0">
              <w:rPr>
                <w:rFonts w:cs="Arial"/>
                <w:color w:val="000000"/>
                <w:szCs w:val="20"/>
                <w:lang w:val="en-AU"/>
              </w:rPr>
              <w:t>Recorde</w:t>
            </w:r>
            <w:proofErr w:type="spellEnd"/>
            <w:r w:rsidRPr="005910F0">
              <w:rPr>
                <w:rFonts w:cs="Arial"/>
                <w:color w:val="000000"/>
                <w:szCs w:val="20"/>
                <w:lang w:val="en-AU"/>
              </w:rPr>
              <w:t xml:space="preserve"> (1551) all used the term to refer to unresolved irrational roots [From </w:t>
            </w:r>
            <w:proofErr w:type="spellStart"/>
            <w:r w:rsidRPr="005910F0">
              <w:rPr>
                <w:rFonts w:cs="Arial"/>
                <w:color w:val="000000"/>
                <w:szCs w:val="20"/>
                <w:lang w:val="en-AU"/>
              </w:rPr>
              <w:t>wikipedia</w:t>
            </w:r>
            <w:proofErr w:type="spellEnd"/>
            <w:r w:rsidRPr="00DD215A">
              <w:rPr>
                <w:rFonts w:cs="Arial"/>
                <w:color w:val="000000"/>
                <w:sz w:val="23"/>
                <w:szCs w:val="23"/>
                <w:lang w:val="en-AU"/>
              </w:rPr>
              <w:t>]</w:t>
            </w:r>
          </w:p>
          <w:p w:rsidR="00DD215A" w:rsidRPr="000E38EF" w:rsidRDefault="00DD215A" w:rsidP="00DD215A">
            <w:pPr>
              <w:spacing w:before="280" w:after="80"/>
              <w:outlineLvl w:val="2"/>
              <w:rPr>
                <w:rFonts w:cs="Arial"/>
                <w:b/>
                <w:bCs/>
                <w:color w:val="666666"/>
                <w:szCs w:val="20"/>
                <w:lang w:val="en-AU"/>
              </w:rPr>
            </w:pPr>
            <w:r w:rsidRPr="000E38EF">
              <w:rPr>
                <w:rFonts w:cs="Arial"/>
                <w:b/>
                <w:bCs/>
                <w:color w:val="666666"/>
                <w:szCs w:val="20"/>
                <w:lang w:val="en-AU"/>
              </w:rPr>
              <w:t>Introducing Surds</w:t>
            </w:r>
          </w:p>
          <w:p w:rsidR="000E38EF" w:rsidRDefault="000E38EF" w:rsidP="00DD215A">
            <w:pPr>
              <w:spacing w:before="280" w:after="80"/>
              <w:outlineLvl w:val="2"/>
              <w:rPr>
                <w:rFonts w:cs="Arial"/>
                <w:bCs/>
                <w:color w:val="666666"/>
                <w:szCs w:val="20"/>
                <w:lang w:val="en-AU"/>
              </w:rPr>
            </w:pPr>
            <w:r w:rsidRPr="000E38EF">
              <w:rPr>
                <w:rFonts w:cs="Arial"/>
                <w:bCs/>
                <w:color w:val="666666"/>
                <w:szCs w:val="20"/>
                <w:lang w:val="en-AU"/>
              </w:rPr>
              <w:t>Remind students</w:t>
            </w:r>
            <w:r>
              <w:rPr>
                <w:rFonts w:cs="Arial"/>
                <w:bCs/>
                <w:color w:val="666666"/>
                <w:szCs w:val="20"/>
                <w:lang w:val="en-AU"/>
              </w:rPr>
              <w:t xml:space="preserve"> of exact answers when finding the leng</w:t>
            </w:r>
            <w:r w:rsidR="008F4F13">
              <w:rPr>
                <w:rFonts w:cs="Arial"/>
                <w:bCs/>
                <w:color w:val="666666"/>
                <w:szCs w:val="20"/>
                <w:lang w:val="en-AU"/>
              </w:rPr>
              <w:t xml:space="preserve">th of </w:t>
            </w:r>
            <w:r w:rsidR="005910F0">
              <w:rPr>
                <w:rFonts w:cs="Arial"/>
                <w:bCs/>
                <w:color w:val="666666"/>
                <w:szCs w:val="20"/>
                <w:lang w:val="en-AU"/>
              </w:rPr>
              <w:t>sides using Pythagoras</w:t>
            </w:r>
          </w:p>
          <w:p w:rsidR="005910F0" w:rsidRDefault="005910F0" w:rsidP="00DD215A">
            <w:pPr>
              <w:spacing w:before="280" w:after="80"/>
              <w:outlineLvl w:val="2"/>
              <w:rPr>
                <w:rFonts w:cs="Arial"/>
                <w:bCs/>
                <w:color w:val="666666"/>
                <w:szCs w:val="20"/>
                <w:lang w:val="en-AU"/>
              </w:rPr>
            </w:pPr>
            <w:r>
              <w:rPr>
                <w:rFonts w:cs="Arial"/>
                <w:bCs/>
                <w:color w:val="666666"/>
                <w:szCs w:val="20"/>
                <w:lang w:val="en-AU"/>
              </w:rPr>
              <w:t>Exact answers are needed in building</w:t>
            </w:r>
            <w:r w:rsidR="000F0F70">
              <w:rPr>
                <w:rFonts w:cs="Arial"/>
                <w:bCs/>
                <w:color w:val="666666"/>
                <w:szCs w:val="20"/>
                <w:lang w:val="en-AU"/>
              </w:rPr>
              <w:t xml:space="preserve"> </w:t>
            </w:r>
          </w:p>
          <w:p w:rsidR="000F0F70" w:rsidRDefault="000F0F70" w:rsidP="00DD215A">
            <w:pPr>
              <w:spacing w:before="280" w:after="80"/>
              <w:outlineLvl w:val="2"/>
              <w:rPr>
                <w:rFonts w:cs="Arial"/>
                <w:bCs/>
                <w:color w:val="666666"/>
                <w:szCs w:val="20"/>
                <w:lang w:val="en-AU"/>
              </w:rPr>
            </w:pPr>
            <w:r>
              <w:rPr>
                <w:rFonts w:cs="Arial"/>
                <w:bCs/>
                <w:color w:val="666666"/>
                <w:szCs w:val="20"/>
                <w:lang w:val="en-AU"/>
              </w:rPr>
              <w:t>Revise Pythagoras so students have an understanding of exact values</w:t>
            </w:r>
            <w:r w:rsidR="00AB7012">
              <w:rPr>
                <w:rFonts w:cs="Arial"/>
                <w:bCs/>
                <w:color w:val="666666"/>
                <w:szCs w:val="20"/>
                <w:lang w:val="en-AU"/>
              </w:rPr>
              <w:t xml:space="preserve"> surds</w:t>
            </w:r>
          </w:p>
          <w:p w:rsidR="005910F0" w:rsidRDefault="005910F0" w:rsidP="00DD215A">
            <w:pPr>
              <w:spacing w:before="280" w:after="80"/>
              <w:outlineLvl w:val="2"/>
              <w:rPr>
                <w:rFonts w:cs="Arial"/>
                <w:bCs/>
                <w:color w:val="666666"/>
                <w:szCs w:val="20"/>
                <w:lang w:val="en-AU"/>
              </w:rPr>
            </w:pPr>
          </w:p>
          <w:p w:rsidR="005910F0" w:rsidRPr="000E38EF" w:rsidRDefault="005910F0" w:rsidP="00DD215A">
            <w:pPr>
              <w:spacing w:before="280" w:after="80"/>
              <w:outlineLvl w:val="2"/>
              <w:rPr>
                <w:rFonts w:ascii="Times" w:hAnsi="Times"/>
                <w:bCs/>
                <w:szCs w:val="20"/>
                <w:lang w:val="en-AU"/>
              </w:rPr>
            </w:pPr>
          </w:p>
          <w:p w:rsidR="00DD215A" w:rsidRPr="00DD215A" w:rsidRDefault="000E38EF" w:rsidP="00DD215A">
            <w:pPr>
              <w:spacing w:before="0" w:after="0"/>
              <w:rPr>
                <w:rFonts w:ascii="Times" w:hAnsi="Times"/>
                <w:szCs w:val="20"/>
                <w:lang w:val="en-AU"/>
              </w:rPr>
            </w:pPr>
            <w:r>
              <w:rPr>
                <w:rFonts w:cs="Arial"/>
                <w:noProof/>
                <w:color w:val="000000"/>
                <w:sz w:val="23"/>
                <w:szCs w:val="23"/>
              </w:rPr>
              <w:lastRenderedPageBreak/>
              <w:drawing>
                <wp:inline distT="0" distB="0" distL="0" distR="0" wp14:anchorId="168E2554" wp14:editId="372BED13">
                  <wp:extent cx="2591435" cy="1838596"/>
                  <wp:effectExtent l="0" t="0" r="0" b="0"/>
                  <wp:docPr id="37" name="Picture 37" descr="Macintosh HD:Users:maureenmilgate:Desktop:Screen Shot 2013-08-13 at 10.34.09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Macintosh HD:Users:maureenmilgate:Desktop:Screen Shot 2013-08-13 at 10.34.09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2425" cy="1839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D215A" w:rsidRDefault="00DD215A" w:rsidP="00DD215A">
            <w:pPr>
              <w:spacing w:before="0" w:after="0"/>
              <w:rPr>
                <w:rFonts w:ascii="Times" w:hAnsi="Times"/>
                <w:szCs w:val="20"/>
                <w:lang w:val="en-AU"/>
              </w:rPr>
            </w:pPr>
            <w:r w:rsidRPr="00DD215A">
              <w:rPr>
                <w:rFonts w:ascii="Times" w:hAnsi="Times"/>
                <w:szCs w:val="20"/>
                <w:lang w:val="en-AU"/>
              </w:rPr>
              <w:br/>
            </w:r>
            <w:r w:rsidR="00AB7012">
              <w:rPr>
                <w:rFonts w:ascii="Times" w:hAnsi="Times"/>
                <w:szCs w:val="20"/>
                <w:lang w:val="en-AU"/>
              </w:rPr>
              <w:t>Students are given numbers and asked to place them on the layers</w:t>
            </w:r>
          </w:p>
          <w:p w:rsidR="00AB7012" w:rsidRPr="00DD215A" w:rsidRDefault="00AB7012" w:rsidP="00DD215A">
            <w:pPr>
              <w:spacing w:before="0" w:after="0"/>
              <w:rPr>
                <w:rFonts w:ascii="Times" w:hAnsi="Times"/>
                <w:szCs w:val="20"/>
                <w:lang w:val="en-AU"/>
              </w:rPr>
            </w:pPr>
          </w:p>
          <w:p w:rsidR="00DB29A4" w:rsidRPr="00695CB7" w:rsidRDefault="00695CB7" w:rsidP="00AB7012">
            <w:pPr>
              <w:spacing w:before="0" w:after="0"/>
              <w:rPr>
                <w:sz w:val="22"/>
                <w:szCs w:val="22"/>
              </w:rPr>
            </w:pPr>
            <w:r w:rsidRPr="00695CB7">
              <w:rPr>
                <w:position w:val="-6"/>
              </w:rPr>
              <w:object w:dxaOrig="380" w:dyaOrig="340" w14:anchorId="5089CA5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85pt;height:17.15pt" o:ole="">
                  <v:imagedata r:id="rId36" o:title=""/>
                </v:shape>
                <o:OLEObject Type="Embed" ProgID="Equation.DSMT4" ShapeID="_x0000_i1025" DrawAspect="Content" ObjectID="_1318658317" r:id="rId37"/>
              </w:object>
            </w:r>
            <w:r>
              <w:t xml:space="preserve">,   5, </w:t>
            </w:r>
            <w:r w:rsidRPr="00695CB7">
              <w:rPr>
                <w:position w:val="-24"/>
              </w:rPr>
              <w:object w:dxaOrig="240" w:dyaOrig="620" w14:anchorId="4D1BC87E">
                <v:shape id="_x0000_i1026" type="#_x0000_t75" style="width:12pt;height:30.85pt" o:ole="">
                  <v:imagedata r:id="rId38" o:title=""/>
                </v:shape>
                <o:OLEObject Type="Embed" ProgID="Equation.DSMT4" ShapeID="_x0000_i1026" DrawAspect="Content" ObjectID="_1318658318" r:id="rId39"/>
              </w:object>
            </w:r>
            <w:proofErr w:type="gramStart"/>
            <w:r>
              <w:t xml:space="preserve"> ,</w:t>
            </w:r>
            <w:proofErr w:type="gramEnd"/>
            <w:r>
              <w:t xml:space="preserve">  7 , </w:t>
            </w:r>
            <w:r w:rsidRPr="00695CB7">
              <w:rPr>
                <w:position w:val="-6"/>
              </w:rPr>
              <w:object w:dxaOrig="380" w:dyaOrig="340" w14:anchorId="720D5030">
                <v:shape id="_x0000_i1027" type="#_x0000_t75" style="width:18.85pt;height:17.15pt" o:ole="">
                  <v:imagedata r:id="rId40" o:title=""/>
                </v:shape>
                <o:OLEObject Type="Embed" ProgID="Equation.DSMT4" ShapeID="_x0000_i1027" DrawAspect="Content" ObjectID="_1318658319" r:id="rId41"/>
              </w:object>
            </w:r>
            <w:r>
              <w:t xml:space="preserve">, </w:t>
            </w:r>
            <w:r w:rsidRPr="00695CB7">
              <w:rPr>
                <w:position w:val="-6"/>
              </w:rPr>
              <w:object w:dxaOrig="220" w:dyaOrig="220" w14:anchorId="35EABA01">
                <v:shape id="_x0000_i1028" type="#_x0000_t75" style="width:11.15pt;height:11.15pt" o:ole="">
                  <v:imagedata r:id="rId42" o:title=""/>
                </v:shape>
                <o:OLEObject Type="Embed" ProgID="Equation.DSMT4" ShapeID="_x0000_i1028" DrawAspect="Content" ObjectID="_1318658320" r:id="rId43"/>
              </w:object>
            </w:r>
            <w:r>
              <w:t xml:space="preserve">, </w:t>
            </w:r>
            <w:r w:rsidRPr="00695CB7">
              <w:rPr>
                <w:sz w:val="22"/>
                <w:szCs w:val="22"/>
              </w:rPr>
              <w:t xml:space="preserve"> 0.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.</m:t>
                  </m:r>
                </m:e>
              </m:acc>
            </m:oMath>
          </w:p>
          <w:p w:rsidR="00695CB7" w:rsidRDefault="00695CB7" w:rsidP="00AB7012">
            <w:pPr>
              <w:spacing w:before="0" w:after="0"/>
            </w:pPr>
          </w:p>
          <w:p w:rsidR="00695CB7" w:rsidRDefault="00695CB7" w:rsidP="00AB7012">
            <w:pPr>
              <w:spacing w:before="0" w:after="0"/>
            </w:pPr>
          </w:p>
          <w:p w:rsidR="00695CB7" w:rsidRDefault="00695CB7" w:rsidP="00AB7012">
            <w:pPr>
              <w:spacing w:before="0" w:after="0"/>
            </w:pPr>
            <w:r>
              <w:t>Explain rational and irrationa</w:t>
            </w:r>
            <w:r w:rsidR="00BE73ED">
              <w:t>l numbers</w:t>
            </w:r>
            <w:r w:rsidR="00BE73ED">
              <w:rPr>
                <w:noProof/>
              </w:rPr>
              <w:drawing>
                <wp:inline distT="0" distB="0" distL="0" distR="0" wp14:anchorId="13163E37" wp14:editId="28BA6F8C">
                  <wp:extent cx="3820795" cy="2177415"/>
                  <wp:effectExtent l="0" t="0" r="0" b="6985"/>
                  <wp:docPr id="38" name="Picture 38" descr="Macintosh HD:Users:maureenmilgate:Desktop:Screen Shot 2013-08-13 at 11.43.38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Macintosh HD:Users:maureenmilgate:Desktop:Screen Shot 2013-08-13 at 11.43.38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0795" cy="2177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l numbers</w:t>
            </w:r>
          </w:p>
          <w:p w:rsidR="00BE73ED" w:rsidRDefault="00BE73ED" w:rsidP="00AB7012">
            <w:pPr>
              <w:spacing w:before="0" w:after="0"/>
            </w:pPr>
          </w:p>
          <w:p w:rsidR="00BE73ED" w:rsidRDefault="00BE73ED" w:rsidP="00AB7012">
            <w:pPr>
              <w:spacing w:before="0" w:after="0"/>
            </w:pPr>
          </w:p>
          <w:p w:rsidR="00BE73ED" w:rsidRDefault="00BE73ED" w:rsidP="00AB7012">
            <w:pPr>
              <w:spacing w:before="0" w:after="0"/>
            </w:pPr>
          </w:p>
          <w:p w:rsidR="003A7BA9" w:rsidRDefault="003A7BA9" w:rsidP="00AB7012">
            <w:pPr>
              <w:spacing w:before="0" w:after="0"/>
            </w:pPr>
          </w:p>
          <w:p w:rsidR="003A7BA9" w:rsidRDefault="00BE73ED" w:rsidP="00AB7012">
            <w:pPr>
              <w:spacing w:before="0" w:after="0"/>
            </w:pPr>
            <w:r>
              <w:rPr>
                <w:noProof/>
              </w:rPr>
              <w:drawing>
                <wp:inline distT="0" distB="0" distL="0" distR="0" wp14:anchorId="21E55414" wp14:editId="66D636D5">
                  <wp:extent cx="3820795" cy="1066800"/>
                  <wp:effectExtent l="0" t="0" r="0" b="0"/>
                  <wp:docPr id="39" name="Picture 39" descr="Macintosh HD:Users:maureenmilgate:Desktop:Screen Shot 2013-08-13 at 11.48.08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Macintosh HD:Users:maureenmilgate:Desktop:Screen Shot 2013-08-13 at 11.48.08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079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73ED" w:rsidRDefault="00BE73ED" w:rsidP="003A7BA9"/>
          <w:p w:rsidR="003A7BA9" w:rsidRDefault="003A7BA9" w:rsidP="003A7BA9"/>
          <w:p w:rsidR="003A7BA9" w:rsidRDefault="003A7BA9" w:rsidP="003A7BA9"/>
          <w:p w:rsidR="003A7BA9" w:rsidRDefault="003A7BA9" w:rsidP="003A7BA9"/>
          <w:p w:rsidR="003A7BA9" w:rsidRDefault="003A7BA9" w:rsidP="003A7BA9"/>
          <w:p w:rsidR="003A7BA9" w:rsidRDefault="003A7BA9" w:rsidP="003A7BA9"/>
          <w:p w:rsidR="003A7BA9" w:rsidRDefault="003A7BA9" w:rsidP="003A7BA9">
            <w:r>
              <w:t xml:space="preserve"> </w:t>
            </w:r>
            <w:r w:rsidR="002F09DE">
              <w:t>Watch video on recurring decimals in fraction form</w:t>
            </w:r>
          </w:p>
          <w:p w:rsidR="003A7BA9" w:rsidRDefault="002F09DE" w:rsidP="003A7BA9">
            <w:r>
              <w:t>Deliberate practice</w:t>
            </w:r>
          </w:p>
          <w:p w:rsidR="003A7BA9" w:rsidRDefault="003A7BA9" w:rsidP="003A7BA9"/>
          <w:p w:rsidR="003A7BA9" w:rsidRDefault="003A7BA9" w:rsidP="003A7BA9"/>
          <w:p w:rsidR="002F09DE" w:rsidRDefault="002F09DE" w:rsidP="003A7BA9">
            <w:r>
              <w:t>Watch video why   0.9 = 1</w:t>
            </w:r>
          </w:p>
          <w:p w:rsidR="00CE5985" w:rsidRDefault="00CE5985" w:rsidP="003A7BA9"/>
          <w:p w:rsidR="00CE5985" w:rsidRDefault="00CE5985" w:rsidP="003A7BA9">
            <w:r>
              <w:t>Use calaculator and try to find the square root of negative numbers and discuss why it comes up with an error thus leading to the positive square root.</w:t>
            </w:r>
          </w:p>
          <w:p w:rsidR="003A7BA9" w:rsidRDefault="003A7BA9" w:rsidP="003A7BA9"/>
          <w:p w:rsidR="00CE5985" w:rsidRDefault="00CE5985" w:rsidP="003A7BA9"/>
          <w:p w:rsidR="00CE5985" w:rsidRDefault="00CE5985" w:rsidP="00CE5985"/>
          <w:p w:rsidR="003A7BA9" w:rsidRDefault="003A7BA9" w:rsidP="00CE5985"/>
          <w:p w:rsidR="00CE5985" w:rsidRDefault="00CE5985" w:rsidP="00CE5985"/>
          <w:p w:rsidR="00CE5985" w:rsidRDefault="00CE5985" w:rsidP="00CE5985"/>
          <w:p w:rsidR="00CE5985" w:rsidRDefault="00CE5985" w:rsidP="00CE5985"/>
          <w:p w:rsidR="00CE5985" w:rsidRDefault="00CE5985" w:rsidP="00CE5985">
            <w:r>
              <w:t>Use calculator to demonstrate and explain when you square a square root you get the integer</w:t>
            </w:r>
          </w:p>
          <w:p w:rsidR="00CE5985" w:rsidRDefault="00CE5985" w:rsidP="00CE5985"/>
          <w:p w:rsidR="00CE5985" w:rsidRDefault="00CE5985" w:rsidP="00CE5985">
            <w:r>
              <w:t>Deliberate practice</w:t>
            </w:r>
          </w:p>
          <w:p w:rsidR="00CE5985" w:rsidRDefault="00CE5985" w:rsidP="00CE5985"/>
          <w:p w:rsidR="00CE5985" w:rsidRDefault="00CE5985" w:rsidP="00CE5985">
            <w:r>
              <w:t>Simplify surds</w:t>
            </w:r>
          </w:p>
          <w:p w:rsidR="00CE5985" w:rsidRDefault="00CE5985" w:rsidP="00CE5985">
            <w:r>
              <w:t>Students write the first 12 square numbers and look for the square number in the surd to simplify</w:t>
            </w:r>
          </w:p>
          <w:p w:rsidR="00CE5985" w:rsidRDefault="00CE5985" w:rsidP="00CE5985">
            <w:r>
              <w:t>Adding and subtracting surds must have like surds relate it to algebra</w:t>
            </w:r>
          </w:p>
          <w:p w:rsidR="00E57A72" w:rsidRDefault="00E57A72" w:rsidP="00CE5985">
            <w:r>
              <w:t>Deliberate practice</w:t>
            </w:r>
          </w:p>
          <w:p w:rsidR="00CE5985" w:rsidRDefault="00E57A72" w:rsidP="00CE5985">
            <w:r>
              <w:t xml:space="preserve">Multiplying and dividing surds </w:t>
            </w:r>
          </w:p>
          <w:p w:rsidR="00E57A72" w:rsidRDefault="00E57A72" w:rsidP="00CE5985">
            <w:r>
              <w:t>Deliberate practice</w:t>
            </w:r>
          </w:p>
          <w:p w:rsidR="00CE5985" w:rsidRDefault="00CE5985" w:rsidP="00CE5985"/>
          <w:p w:rsidR="00E57A72" w:rsidRDefault="00E57A72" w:rsidP="00CE5985"/>
          <w:p w:rsidR="00E57A72" w:rsidRDefault="00E57A72" w:rsidP="00CE5985"/>
          <w:p w:rsidR="00E57A72" w:rsidRDefault="00E57A72" w:rsidP="00CE5985"/>
          <w:p w:rsidR="00E57A72" w:rsidRDefault="00E57A72" w:rsidP="00CE5985"/>
          <w:p w:rsidR="00E57A72" w:rsidRDefault="00E57A72" w:rsidP="00CE5985">
            <w:r>
              <w:t>Watch video rationalizing surds</w:t>
            </w:r>
          </w:p>
          <w:p w:rsidR="00004099" w:rsidRDefault="00004099" w:rsidP="00CE5985"/>
          <w:p w:rsidR="00004099" w:rsidRDefault="00004099" w:rsidP="00CE5985"/>
          <w:p w:rsidR="00004099" w:rsidRDefault="00004099" w:rsidP="00CE5985">
            <w:r>
              <w:t>Deliberate practice</w:t>
            </w:r>
          </w:p>
          <w:p w:rsidR="00004099" w:rsidRDefault="00004099" w:rsidP="00CE5985"/>
          <w:p w:rsidR="00004099" w:rsidRDefault="00004099" w:rsidP="00CE5985"/>
          <w:p w:rsidR="00004099" w:rsidRDefault="00004099" w:rsidP="00CE5985"/>
          <w:p w:rsidR="00D97ECA" w:rsidRDefault="00D97ECA" w:rsidP="00CE5985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Pr="00D97ECA" w:rsidRDefault="00D97ECA" w:rsidP="00D97ECA"/>
          <w:p w:rsidR="00D97ECA" w:rsidRDefault="004305D2" w:rsidP="00D97ECA">
            <w:r>
              <w:t>Watch video on fractional indices</w:t>
            </w:r>
          </w:p>
          <w:p w:rsidR="00004099" w:rsidRPr="00D97ECA" w:rsidRDefault="00D97ECA" w:rsidP="00D97ECA">
            <w:r>
              <w:t>Fractional indices  Practice changing from surds to fractional indices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12964" w:rsidRDefault="00912964" w:rsidP="00D71B49">
            <w:pPr>
              <w:ind w:right="-108"/>
            </w:pPr>
          </w:p>
          <w:p w:rsidR="009B21AE" w:rsidRPr="009B21AE" w:rsidRDefault="009B21AE" w:rsidP="00D71B49">
            <w:pPr>
              <w:ind w:right="-108"/>
              <w:rPr>
                <w:b/>
              </w:rPr>
            </w:pPr>
            <w:r w:rsidRPr="009B21AE">
              <w:rPr>
                <w:b/>
              </w:rPr>
              <w:t xml:space="preserve">Work sheet </w:t>
            </w:r>
          </w:p>
          <w:p w:rsidR="009B21AE" w:rsidRDefault="00E87D0B" w:rsidP="00D71B49">
            <w:pPr>
              <w:ind w:right="-108"/>
            </w:pPr>
            <w:r>
              <w:t xml:space="preserve">Review Stage 4 and 5.1 </w:t>
            </w:r>
            <w:r w:rsidR="00C75D08">
              <w:t>with a work sheet or text book</w:t>
            </w:r>
          </w:p>
          <w:p w:rsidR="00C75D08" w:rsidRDefault="00C75D08" w:rsidP="00D71B49">
            <w:pPr>
              <w:ind w:right="-108"/>
            </w:pPr>
            <w:r>
              <w:t>Game to reinforce indices</w:t>
            </w:r>
          </w:p>
          <w:p w:rsidR="00C75D08" w:rsidRDefault="00C75D08" w:rsidP="00D71B49">
            <w:pPr>
              <w:ind w:right="-108"/>
            </w:pPr>
          </w:p>
          <w:p w:rsidR="00C75D08" w:rsidRDefault="002B68A0" w:rsidP="00D71B49">
            <w:pPr>
              <w:ind w:right="-108"/>
            </w:pPr>
            <w:hyperlink r:id="rId46" w:history="1">
              <w:r w:rsidR="00C75D08" w:rsidRPr="000E51CE">
                <w:rPr>
                  <w:rStyle w:val="Hyperlink"/>
                </w:rPr>
                <w:t>http://www.bbc.co.uk/schools/gcsebitesize/maths/activities/flash/snap_powers/snap_powers.shtml</w:t>
              </w:r>
            </w:hyperlink>
          </w:p>
          <w:p w:rsidR="00C75D08" w:rsidRDefault="00C75D08" w:rsidP="00D71B49">
            <w:pPr>
              <w:ind w:right="-108"/>
            </w:pPr>
          </w:p>
          <w:p w:rsidR="00C75D08" w:rsidRDefault="00C75D08" w:rsidP="00D71B49">
            <w:pPr>
              <w:ind w:right="-108"/>
            </w:pPr>
          </w:p>
          <w:p w:rsidR="00C75D08" w:rsidRDefault="00C75D08" w:rsidP="00D71B49">
            <w:pPr>
              <w:ind w:right="-108"/>
            </w:pPr>
          </w:p>
          <w:p w:rsidR="00C75D08" w:rsidRDefault="00C75D08" w:rsidP="00D71B49">
            <w:pPr>
              <w:ind w:right="-108"/>
            </w:pPr>
          </w:p>
          <w:p w:rsidR="00C75D08" w:rsidRDefault="00C75D08" w:rsidP="00D71B49">
            <w:pPr>
              <w:ind w:right="-108"/>
            </w:pPr>
          </w:p>
          <w:p w:rsidR="00C75D08" w:rsidRDefault="00C75D08" w:rsidP="00D71B49">
            <w:pPr>
              <w:ind w:right="-108"/>
            </w:pPr>
          </w:p>
          <w:p w:rsidR="00C75D08" w:rsidRDefault="00C75D08" w:rsidP="00D71B49">
            <w:pPr>
              <w:ind w:right="-108"/>
            </w:pPr>
          </w:p>
          <w:p w:rsidR="00C75D08" w:rsidRDefault="002B68A0" w:rsidP="00D71B49">
            <w:pPr>
              <w:ind w:right="-108"/>
            </w:pPr>
            <w:hyperlink r:id="rId47" w:history="1">
              <w:r w:rsidR="00C75D08" w:rsidRPr="000E51CE">
                <w:rPr>
                  <w:rStyle w:val="Hyperlink"/>
                </w:rPr>
                <w:t>http://www.bbc.co.uk/schools/gcsebitesize/maths/number/powersroots/quiz/q89452185/</w:t>
              </w:r>
            </w:hyperlink>
          </w:p>
          <w:p w:rsidR="00C75D08" w:rsidRDefault="00C75D08" w:rsidP="00D71B49">
            <w:pPr>
              <w:ind w:right="-108"/>
            </w:pPr>
          </w:p>
          <w:p w:rsidR="00D71B49" w:rsidRDefault="00D71B49" w:rsidP="00D71B49">
            <w:pPr>
              <w:ind w:right="-108"/>
            </w:pPr>
          </w:p>
          <w:p w:rsidR="00D71B49" w:rsidRDefault="00D71B49" w:rsidP="00D71B49">
            <w:pPr>
              <w:ind w:right="-108"/>
            </w:pPr>
          </w:p>
          <w:p w:rsidR="00D71B49" w:rsidRDefault="00D71B49" w:rsidP="00D71B49">
            <w:pPr>
              <w:ind w:right="-108"/>
            </w:pPr>
          </w:p>
          <w:p w:rsidR="00D71B49" w:rsidRDefault="00D71B49" w:rsidP="00D71B49">
            <w:pPr>
              <w:ind w:right="-108"/>
            </w:pPr>
          </w:p>
          <w:p w:rsidR="00D71B49" w:rsidRDefault="00D71B49" w:rsidP="00D71B49">
            <w:pPr>
              <w:ind w:right="-108"/>
            </w:pPr>
          </w:p>
          <w:p w:rsidR="00D71B49" w:rsidRDefault="00D71B49" w:rsidP="00D71B49">
            <w:pPr>
              <w:ind w:right="-108"/>
            </w:pPr>
          </w:p>
          <w:p w:rsidR="00D71B49" w:rsidRDefault="002B68A0" w:rsidP="00D71B49">
            <w:pPr>
              <w:ind w:right="-108"/>
            </w:pPr>
            <w:hyperlink r:id="rId48" w:history="1">
              <w:r w:rsidR="00D71B49" w:rsidRPr="000E51CE">
                <w:rPr>
                  <w:rStyle w:val="Hyperlink"/>
                </w:rPr>
                <w:t>http://www.tes.co.uk/teaching-resource/Laws-of-Indices-Treasure-Hunt-KS3-GCSE-6068454/</w:t>
              </w:r>
            </w:hyperlink>
          </w:p>
          <w:p w:rsidR="00D71B49" w:rsidRDefault="00D71B49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B68A0" w:rsidP="00D71B49">
            <w:pPr>
              <w:ind w:right="-108"/>
            </w:pPr>
            <w:hyperlink r:id="rId49" w:history="1">
              <w:r w:rsidR="002F09DE" w:rsidRPr="000E51CE">
                <w:rPr>
                  <w:rStyle w:val="Hyperlink"/>
                </w:rPr>
                <w:t>http://www.youtube.com/watch?v=TGzIpq944Cc</w:t>
              </w:r>
            </w:hyperlink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  <w:r w:rsidRPr="002F09DE">
              <w:t>http://www.youtube.com/watch?v=79Q08UYknTY</w:t>
            </w:r>
          </w:p>
          <w:p w:rsidR="002F09DE" w:rsidRDefault="002F09DE" w:rsidP="00D71B49">
            <w:pPr>
              <w:ind w:right="-108"/>
            </w:pPr>
          </w:p>
          <w:p w:rsidR="00E57A72" w:rsidRDefault="00E57A72" w:rsidP="00D71B49">
            <w:pPr>
              <w:ind w:right="-108"/>
            </w:pPr>
          </w:p>
          <w:p w:rsidR="00E57A72" w:rsidRDefault="00E57A72" w:rsidP="00D71B49">
            <w:pPr>
              <w:ind w:right="-108"/>
            </w:pPr>
          </w:p>
          <w:p w:rsidR="00E57A72" w:rsidRDefault="00E57A72" w:rsidP="00D71B49">
            <w:pPr>
              <w:ind w:right="-108"/>
            </w:pPr>
          </w:p>
          <w:p w:rsidR="00E57A72" w:rsidRDefault="00E57A72" w:rsidP="00D71B49">
            <w:pPr>
              <w:ind w:right="-108"/>
            </w:pPr>
          </w:p>
          <w:p w:rsidR="00E57A72" w:rsidRDefault="00E57A72" w:rsidP="00D71B49">
            <w:pPr>
              <w:ind w:right="-108"/>
            </w:pPr>
          </w:p>
          <w:p w:rsidR="00E57A72" w:rsidRDefault="00E57A72" w:rsidP="00D71B49">
            <w:pPr>
              <w:ind w:right="-108"/>
            </w:pPr>
          </w:p>
          <w:p w:rsidR="00E57A72" w:rsidRDefault="00E57A72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004099" w:rsidRDefault="00004099" w:rsidP="00D71B49">
            <w:pPr>
              <w:ind w:right="-108"/>
            </w:pPr>
          </w:p>
          <w:p w:rsidR="00E57A72" w:rsidRDefault="00E57A72" w:rsidP="00D71B49">
            <w:pPr>
              <w:ind w:right="-108"/>
            </w:pPr>
          </w:p>
          <w:p w:rsidR="00E57A72" w:rsidRDefault="00004099" w:rsidP="00D71B49">
            <w:pPr>
              <w:ind w:right="-108"/>
            </w:pPr>
            <w:r w:rsidRPr="00004099">
              <w:t>http://www.youtube.com/watch?v=79Q08UYknTY</w:t>
            </w:r>
          </w:p>
          <w:p w:rsidR="002F09DE" w:rsidRDefault="002F09DE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D97ECA" w:rsidRDefault="00D97ECA" w:rsidP="00D71B49">
            <w:pPr>
              <w:ind w:right="-108"/>
            </w:pPr>
          </w:p>
          <w:p w:rsidR="002F09DE" w:rsidRDefault="002F09DE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</w:p>
          <w:p w:rsidR="004305D2" w:rsidRDefault="004305D2" w:rsidP="00D71B49">
            <w:pPr>
              <w:ind w:right="-108"/>
            </w:pPr>
            <w:r w:rsidRPr="004305D2">
              <w:t>http://www.youtube.com/watch?v=kCnba1bV4lE</w:t>
            </w:r>
          </w:p>
        </w:tc>
      </w:tr>
    </w:tbl>
    <w:p w:rsidR="008A6D68" w:rsidRDefault="00D71B49">
      <w:r>
        <w:lastRenderedPageBreak/>
        <w:br w:type="textWrapping" w:clear="all"/>
      </w:r>
    </w:p>
    <w:tbl>
      <w:tblPr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38"/>
        <w:gridCol w:w="7371"/>
      </w:tblGrid>
      <w:tr w:rsidR="008A6D68" w:rsidTr="008A6D68">
        <w:tc>
          <w:tcPr>
            <w:tcW w:w="73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57A72" w:rsidRDefault="008A6D68" w:rsidP="00E57A72">
            <w:pPr>
              <w:pStyle w:val="mathbos2"/>
              <w:numPr>
                <w:ilvl w:val="0"/>
                <w:numId w:val="0"/>
              </w:numPr>
              <w:ind w:left="510" w:hanging="170"/>
            </w:pPr>
            <w:r>
              <w:t>Evaluation</w:t>
            </w:r>
            <w:r w:rsidR="00E57A72">
              <w:t xml:space="preserve"> </w:t>
            </w:r>
          </w:p>
          <w:p w:rsidR="008A6D68" w:rsidRDefault="008A6D68" w:rsidP="00E57A72">
            <w:pPr>
              <w:pStyle w:val="boxtitle"/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 w:rsidP="008A6D68">
            <w:pPr>
              <w:pStyle w:val="boxtitle"/>
            </w:pPr>
            <w:r>
              <w:t>Adjustment</w:t>
            </w:r>
          </w:p>
        </w:tc>
      </w:tr>
      <w:tr w:rsidR="008A6D68" w:rsidTr="008A6D68">
        <w:tc>
          <w:tcPr>
            <w:tcW w:w="73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/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A6D68" w:rsidRDefault="008A6D68"/>
        </w:tc>
      </w:tr>
    </w:tbl>
    <w:p w:rsidR="008A6D68" w:rsidRDefault="008A6D68"/>
    <w:p w:rsidR="008A6D68" w:rsidRDefault="008A6D68"/>
    <w:sectPr w:rsidR="008A6D68" w:rsidSect="008A6D68">
      <w:headerReference w:type="default" r:id="rId50"/>
      <w:footerReference w:type="default" r:id="rId51"/>
      <w:pgSz w:w="16838" w:h="11906" w:orient="landscape"/>
      <w:pgMar w:top="1247" w:right="1021" w:bottom="1021" w:left="1021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6921" w:rsidRDefault="00F06921" w:rsidP="008A6D68">
      <w:pPr>
        <w:spacing w:before="0" w:after="0"/>
      </w:pPr>
      <w:r>
        <w:separator/>
      </w:r>
    </w:p>
  </w:endnote>
  <w:endnote w:type="continuationSeparator" w:id="0">
    <w:p w:rsidR="00F06921" w:rsidRDefault="00F06921" w:rsidP="008A6D68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auto"/>
    <w:pitch w:val="variable"/>
    <w:sig w:usb0="00000000" w:usb1="10000000" w:usb2="00000000" w:usb3="00000000" w:csb0="80000000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05D2" w:rsidRDefault="004305D2" w:rsidP="00912964">
    <w:pPr>
      <w:jc w:val="center"/>
      <w:rPr>
        <w:rStyle w:val="footerpart1"/>
      </w:rPr>
    </w:pPr>
    <w:r>
      <w:rPr>
        <w:rStyle w:val="footerpart3"/>
      </w:rPr>
      <w:fldChar w:fldCharType="begin"/>
    </w:r>
    <w:r>
      <w:rPr>
        <w:rStyle w:val="footerpart3"/>
      </w:rPr>
      <w:instrText>PAGE</w:instrText>
    </w:r>
    <w:r>
      <w:rPr>
        <w:rStyle w:val="footerpart3"/>
      </w:rPr>
      <w:fldChar w:fldCharType="separate"/>
    </w:r>
    <w:r w:rsidR="002B68A0">
      <w:rPr>
        <w:rStyle w:val="footerpart3"/>
        <w:noProof/>
      </w:rPr>
      <w:t>7</w:t>
    </w:r>
    <w:r>
      <w:rPr>
        <w:rStyle w:val="footerpart3"/>
      </w:rPr>
      <w:fldChar w:fldCharType="end"/>
    </w:r>
  </w:p>
  <w:p w:rsidR="004305D2" w:rsidRDefault="004305D2"/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6921" w:rsidRDefault="00F06921" w:rsidP="008A6D68">
      <w:pPr>
        <w:spacing w:before="0" w:after="0"/>
      </w:pPr>
      <w:r>
        <w:separator/>
      </w:r>
    </w:p>
  </w:footnote>
  <w:footnote w:type="continuationSeparator" w:id="0">
    <w:p w:rsidR="00F06921" w:rsidRDefault="00F06921" w:rsidP="008A6D68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05D2" w:rsidRDefault="004305D2" w:rsidP="008A6D68">
    <w:pPr>
      <w:pStyle w:val="Header"/>
      <w:jc w:val="right"/>
    </w:pPr>
    <w:r>
      <w:t>Insert School Logo HERE, and year of use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5AA6BA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83"/>
    <w:multiLevelType w:val="singleLevel"/>
    <w:tmpl w:val="83BAF40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>
    <w:nsid w:val="FFFFFF89"/>
    <w:multiLevelType w:val="singleLevel"/>
    <w:tmpl w:val="69B01236"/>
    <w:lvl w:ilvl="0">
      <w:start w:val="1"/>
      <w:numFmt w:val="bullet"/>
      <w:pStyle w:val="tablelis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2187EF4"/>
    <w:multiLevelType w:val="hybridMultilevel"/>
    <w:tmpl w:val="A1B2B0F8"/>
    <w:lvl w:ilvl="0" w:tplc="67967EA0">
      <w:start w:val="1"/>
      <w:numFmt w:val="bullet"/>
      <w:pStyle w:val="englishlable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color w:val="auto"/>
        <w:sz w:val="18"/>
        <w:szCs w:val="18"/>
      </w:rPr>
    </w:lvl>
    <w:lvl w:ilvl="1" w:tplc="6458E3C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DA2EBCD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696CBC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AF2FDF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9BE89C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60E6E4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68359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2660975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3C5475D"/>
    <w:multiLevelType w:val="hybridMultilevel"/>
    <w:tmpl w:val="00EA503C"/>
    <w:lvl w:ilvl="0" w:tplc="9FD6667A">
      <w:start w:val="1"/>
      <w:numFmt w:val="bullet"/>
      <w:pStyle w:val="scienceoutcome"/>
      <w:lvlText w:val="›"/>
      <w:lvlJc w:val="left"/>
      <w:pPr>
        <w:ind w:left="170" w:hanging="170"/>
      </w:pPr>
      <w:rPr>
        <w:rFonts w:ascii="Arial" w:hAnsi="Arial" w:hint="default"/>
        <w:b w:val="0"/>
        <w:bCs w:val="0"/>
        <w:i w:val="0"/>
        <w:iCs w:val="0"/>
        <w:color w:val="76923C"/>
        <w:sz w:val="26"/>
        <w:szCs w:val="26"/>
      </w:rPr>
    </w:lvl>
    <w:lvl w:ilvl="1" w:tplc="EE54A92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D0DC22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2D8C8E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761A4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4D58B4E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C2CE03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6EA847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F02E89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63B4266"/>
    <w:multiLevelType w:val="hybridMultilevel"/>
    <w:tmpl w:val="BFAE25D4"/>
    <w:lvl w:ilvl="0" w:tplc="A300DE00">
      <w:start w:val="1"/>
      <w:numFmt w:val="bullet"/>
      <w:pStyle w:val="englishbos4"/>
      <w:lvlText w:val=""/>
      <w:lvlJc w:val="left"/>
      <w:pPr>
        <w:tabs>
          <w:tab w:val="num" w:pos="737"/>
        </w:tabs>
        <w:ind w:left="964" w:hanging="227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3A649B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77EFEA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C8E28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1B2CDD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34FC143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DAA8DD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626F01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DFAA40D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85E2810"/>
    <w:multiLevelType w:val="hybridMultilevel"/>
    <w:tmpl w:val="5BEC0526"/>
    <w:lvl w:ilvl="0" w:tplc="0C185E32">
      <w:start w:val="1"/>
      <w:numFmt w:val="bullet"/>
      <w:pStyle w:val="sciencelable4"/>
      <w:lvlText w:val=""/>
      <w:lvlJc w:val="left"/>
      <w:pPr>
        <w:tabs>
          <w:tab w:val="num" w:pos="737"/>
        </w:tabs>
        <w:ind w:left="1021" w:hanging="284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068A533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B000776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4EA9B4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4BE6D3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755E28C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8A07EC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FC054E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EA4DDD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FE16647"/>
    <w:multiLevelType w:val="hybridMultilevel"/>
    <w:tmpl w:val="324E630C"/>
    <w:lvl w:ilvl="0" w:tplc="744015E2">
      <w:start w:val="1"/>
      <w:numFmt w:val="bullet"/>
      <w:pStyle w:val="historyoutcome"/>
      <w:lvlText w:val="›"/>
      <w:lvlJc w:val="left"/>
      <w:pPr>
        <w:ind w:left="170" w:hanging="170"/>
      </w:pPr>
      <w:rPr>
        <w:rFonts w:ascii="Arial" w:hAnsi="Arial" w:hint="default"/>
        <w:b w:val="0"/>
        <w:bCs w:val="0"/>
        <w:i w:val="0"/>
        <w:iCs w:val="0"/>
        <w:color w:val="943634"/>
        <w:sz w:val="26"/>
        <w:szCs w:val="26"/>
      </w:rPr>
    </w:lvl>
    <w:lvl w:ilvl="1" w:tplc="F20AFED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586DBA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ACA883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906A5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9D2E759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11C52E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DEE315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742E90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1743341"/>
    <w:multiLevelType w:val="multilevel"/>
    <w:tmpl w:val="B7F0F5C4"/>
    <w:lvl w:ilvl="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441370A"/>
    <w:multiLevelType w:val="hybridMultilevel"/>
    <w:tmpl w:val="6314746A"/>
    <w:lvl w:ilvl="0" w:tplc="3CA8513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sz w:val="48"/>
        <w:szCs w:val="4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AC82E2E"/>
    <w:multiLevelType w:val="hybridMultilevel"/>
    <w:tmpl w:val="CA500D74"/>
    <w:lvl w:ilvl="0" w:tplc="74C2D1C0">
      <w:start w:val="1"/>
      <w:numFmt w:val="bullet"/>
      <w:pStyle w:val="historylable4"/>
      <w:lvlText w:val=""/>
      <w:lvlJc w:val="left"/>
      <w:pPr>
        <w:tabs>
          <w:tab w:val="num" w:pos="737"/>
        </w:tabs>
        <w:ind w:left="1021" w:hanging="284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2BD25E0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8FEC69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188F53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8D89A7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CFB016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F4634E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9A4C1C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2878D28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C0074D0"/>
    <w:multiLevelType w:val="hybridMultilevel"/>
    <w:tmpl w:val="5588AD8C"/>
    <w:lvl w:ilvl="0" w:tplc="88E88D0A">
      <w:start w:val="1"/>
      <w:numFmt w:val="bullet"/>
      <w:pStyle w:val="historybos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421C798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C47C519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A867EA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4EC087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29EED9E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2A4CE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FDC2F7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0F6D6B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F8D2930"/>
    <w:multiLevelType w:val="hybridMultilevel"/>
    <w:tmpl w:val="BD38AF12"/>
    <w:lvl w:ilvl="0" w:tplc="F72CFEA2">
      <w:start w:val="1"/>
      <w:numFmt w:val="bullet"/>
      <w:pStyle w:val="mathacara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1D0A8C4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A8D22BE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6F8255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77EBA3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5BDCA04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898CE0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2D0899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D124C3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21F4926"/>
    <w:multiLevelType w:val="hybridMultilevel"/>
    <w:tmpl w:val="1144A442"/>
    <w:lvl w:ilvl="0" w:tplc="F24C13DA">
      <w:start w:val="1"/>
      <w:numFmt w:val="bullet"/>
      <w:pStyle w:val="scienceacara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F3F8253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228CD39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A6C62F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FC6AD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8FD67EC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F5EE41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2A4BE8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A54ADA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338572F"/>
    <w:multiLevelType w:val="hybridMultilevel"/>
    <w:tmpl w:val="E21E2B2E"/>
    <w:lvl w:ilvl="0" w:tplc="770223D6">
      <w:start w:val="1"/>
      <w:numFmt w:val="bullet"/>
      <w:pStyle w:val="sciencebos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12C8D31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2E58395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1AA8DF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44006E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2DCEBC4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FA63ED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F3EB20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8840893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C47626"/>
    <w:multiLevelType w:val="hybridMultilevel"/>
    <w:tmpl w:val="B62E7BD2"/>
    <w:lvl w:ilvl="0" w:tplc="FC084358">
      <w:start w:val="1"/>
      <w:numFmt w:val="bullet"/>
      <w:pStyle w:val="sciencelable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color w:val="auto"/>
        <w:sz w:val="18"/>
        <w:szCs w:val="18"/>
      </w:rPr>
    </w:lvl>
    <w:lvl w:ilvl="1" w:tplc="E47E627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DFC980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BFC03E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B6F01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6436D5E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2AE412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872F4B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9E6AC4E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6FA79AF"/>
    <w:multiLevelType w:val="hybridMultilevel"/>
    <w:tmpl w:val="F848AED8"/>
    <w:lvl w:ilvl="0" w:tplc="10D05FD6">
      <w:start w:val="1"/>
      <w:numFmt w:val="bullet"/>
      <w:pStyle w:val="historyacara4"/>
      <w:lvlText w:val=""/>
      <w:lvlJc w:val="left"/>
      <w:pPr>
        <w:tabs>
          <w:tab w:val="num" w:pos="737"/>
        </w:tabs>
        <w:ind w:left="964" w:hanging="227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2AAE9AA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6DB2CF5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23A1A3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594263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7C264CF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4946D3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D88634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9A6077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7D12512"/>
    <w:multiLevelType w:val="hybridMultilevel"/>
    <w:tmpl w:val="97C4CE8A"/>
    <w:lvl w:ilvl="0" w:tplc="38F458FA">
      <w:start w:val="1"/>
      <w:numFmt w:val="bullet"/>
      <w:pStyle w:val="sciencebos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sz w:val="18"/>
        <w:szCs w:val="18"/>
      </w:rPr>
    </w:lvl>
    <w:lvl w:ilvl="1" w:tplc="FDAC790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352F34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F8888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DBE501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99668BF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7B64DC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91E689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6A825A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9403112"/>
    <w:multiLevelType w:val="multilevel"/>
    <w:tmpl w:val="0B787578"/>
    <w:styleLink w:val="unorderedlist"/>
    <w:lvl w:ilvl="0">
      <w:start w:val="1"/>
      <w:numFmt w:val="bullet"/>
      <w:lvlText w:val=""/>
      <w:lvlJc w:val="left"/>
      <w:pPr>
        <w:tabs>
          <w:tab w:val="num" w:pos="170"/>
        </w:tabs>
        <w:ind w:left="170" w:hanging="170"/>
      </w:pPr>
      <w:rPr>
        <w:rFonts w:ascii="Wingdings" w:hAnsi="Wingdings" w:hint="default"/>
        <w:color w:val="000000"/>
        <w:sz w:val="18"/>
        <w:szCs w:val="18"/>
      </w:rPr>
    </w:lvl>
    <w:lvl w:ilvl="1">
      <w:start w:val="1"/>
      <w:numFmt w:val="bullet"/>
      <w:lvlText w:val=""/>
      <w:lvlJc w:val="left"/>
      <w:pPr>
        <w:tabs>
          <w:tab w:val="num" w:pos="340"/>
        </w:tabs>
        <w:ind w:left="340" w:hanging="170"/>
      </w:pPr>
      <w:rPr>
        <w:rFonts w:ascii="Wingdings" w:hAnsi="Wingdings" w:hint="default"/>
        <w:color w:val="000000"/>
        <w:sz w:val="18"/>
        <w:szCs w:val="18"/>
      </w:rPr>
    </w:lvl>
    <w:lvl w:ilvl="2">
      <w:start w:val="1"/>
      <w:numFmt w:val="bullet"/>
      <w:lvlText w:val=""/>
      <w:lvlJc w:val="left"/>
      <w:pPr>
        <w:tabs>
          <w:tab w:val="num" w:pos="510"/>
        </w:tabs>
        <w:ind w:left="510" w:hanging="170"/>
      </w:pPr>
      <w:rPr>
        <w:rFonts w:ascii="Wingdings" w:hAnsi="Wingdings" w:hint="default"/>
        <w:color w:val="000000"/>
        <w:sz w:val="18"/>
        <w:szCs w:val="18"/>
      </w:rPr>
    </w:lvl>
    <w:lvl w:ilvl="3">
      <w:start w:val="1"/>
      <w:numFmt w:val="bullet"/>
      <w:lvlText w:val=""/>
      <w:lvlJc w:val="left"/>
      <w:pPr>
        <w:tabs>
          <w:tab w:val="num" w:pos="680"/>
        </w:tabs>
        <w:ind w:left="680" w:hanging="170"/>
      </w:pPr>
      <w:rPr>
        <w:rFonts w:ascii="Wingdings" w:hAnsi="Wingdings" w:hint="default"/>
        <w:color w:val="000000"/>
        <w:sz w:val="18"/>
        <w:szCs w:val="18"/>
      </w:rPr>
    </w:lvl>
    <w:lvl w:ilvl="4">
      <w:start w:val="1"/>
      <w:numFmt w:val="bullet"/>
      <w:lvlText w:val=""/>
      <w:lvlJc w:val="left"/>
      <w:pPr>
        <w:tabs>
          <w:tab w:val="num" w:pos="851"/>
        </w:tabs>
        <w:ind w:left="851" w:hanging="171"/>
      </w:pPr>
      <w:rPr>
        <w:rFonts w:ascii="Wingdings" w:hAnsi="Wingdings" w:hint="default"/>
        <w:color w:val="000000"/>
        <w:sz w:val="18"/>
        <w:szCs w:val="18"/>
      </w:rPr>
    </w:lvl>
    <w:lvl w:ilvl="5">
      <w:start w:val="1"/>
      <w:numFmt w:val="bullet"/>
      <w:lvlText w:val=""/>
      <w:lvlJc w:val="left"/>
      <w:pPr>
        <w:tabs>
          <w:tab w:val="num" w:pos="6574"/>
        </w:tabs>
        <w:ind w:left="6572" w:hanging="358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7294"/>
        </w:tabs>
        <w:ind w:left="729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8014"/>
        </w:tabs>
        <w:ind w:left="801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8734"/>
        </w:tabs>
        <w:ind w:left="8734" w:hanging="360"/>
      </w:pPr>
      <w:rPr>
        <w:rFonts w:ascii="Wingdings" w:hAnsi="Wingdings" w:hint="default"/>
      </w:rPr>
    </w:lvl>
  </w:abstractNum>
  <w:abstractNum w:abstractNumId="19">
    <w:nsid w:val="2D6962CB"/>
    <w:multiLevelType w:val="hybridMultilevel"/>
    <w:tmpl w:val="51BE62E0"/>
    <w:lvl w:ilvl="0" w:tplc="EE9EE5C0">
      <w:start w:val="1"/>
      <w:numFmt w:val="bullet"/>
      <w:pStyle w:val="englishacara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color w:val="auto"/>
        <w:sz w:val="18"/>
        <w:szCs w:val="18"/>
      </w:rPr>
    </w:lvl>
    <w:lvl w:ilvl="1" w:tplc="9E2A508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A0B022C4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402D20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B4A47432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BC623C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22E84F8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82D23BCA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FD68065E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3B724B3C"/>
    <w:multiLevelType w:val="hybridMultilevel"/>
    <w:tmpl w:val="188AB738"/>
    <w:lvl w:ilvl="0" w:tplc="BBCAD4F4">
      <w:start w:val="1"/>
      <w:numFmt w:val="bullet"/>
      <w:pStyle w:val="sciencelable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1E645AF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668006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1C617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22A579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4D2E76D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998769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FA44EF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95C0770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F2A7611"/>
    <w:multiLevelType w:val="hybridMultilevel"/>
    <w:tmpl w:val="A2F65F44"/>
    <w:lvl w:ilvl="0" w:tplc="32D8E882">
      <w:start w:val="1"/>
      <w:numFmt w:val="bullet"/>
      <w:pStyle w:val="englishacara4"/>
      <w:lvlText w:val=""/>
      <w:lvlJc w:val="left"/>
      <w:pPr>
        <w:tabs>
          <w:tab w:val="num" w:pos="737"/>
        </w:tabs>
        <w:ind w:left="964" w:hanging="227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8AEE5E34">
      <w:start w:val="1"/>
      <w:numFmt w:val="bullet"/>
      <w:lvlText w:val="o"/>
      <w:lvlJc w:val="left"/>
      <w:pPr>
        <w:ind w:left="-360" w:hanging="360"/>
      </w:pPr>
      <w:rPr>
        <w:rFonts w:ascii="Courier New" w:hAnsi="Courier New" w:hint="default"/>
      </w:rPr>
    </w:lvl>
    <w:lvl w:ilvl="2" w:tplc="64882924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3" w:tplc="B4D2763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4" w:tplc="83D86B32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5" w:tplc="EC9E2D30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6" w:tplc="EDF44E3E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7" w:tplc="1CECCD96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8" w:tplc="8D240D76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</w:abstractNum>
  <w:abstractNum w:abstractNumId="22">
    <w:nsid w:val="4187109F"/>
    <w:multiLevelType w:val="hybridMultilevel"/>
    <w:tmpl w:val="7AE41B7E"/>
    <w:lvl w:ilvl="0" w:tplc="4A3C6D4E">
      <w:start w:val="1"/>
      <w:numFmt w:val="bullet"/>
      <w:pStyle w:val="contentlist"/>
      <w:lvlText w:val="•"/>
      <w:lvlJc w:val="left"/>
      <w:pPr>
        <w:ind w:left="170" w:hanging="170"/>
      </w:pPr>
      <w:rPr>
        <w:rFonts w:ascii="Arial" w:hAnsi="Arial" w:hint="default"/>
        <w:b w:val="0"/>
        <w:bCs w:val="0"/>
        <w:i w:val="0"/>
        <w:iCs w:val="0"/>
        <w:color w:val="auto"/>
        <w:position w:val="-2"/>
        <w:sz w:val="26"/>
        <w:szCs w:val="26"/>
      </w:rPr>
    </w:lvl>
    <w:lvl w:ilvl="1" w:tplc="CEF2C42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BF8AC57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9D297E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E65D5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7660B21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602CB4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B0458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554258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37B07E2"/>
    <w:multiLevelType w:val="hybridMultilevel"/>
    <w:tmpl w:val="47EC7C1C"/>
    <w:lvl w:ilvl="0" w:tplc="4F14233E">
      <w:start w:val="1"/>
      <w:numFmt w:val="bullet"/>
      <w:pStyle w:val="mathlable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84F8A29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D9E2572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D7C51B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F7EE7F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9ABA73C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658F95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20831F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E2940A8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6C41A4E"/>
    <w:multiLevelType w:val="hybridMultilevel"/>
    <w:tmpl w:val="9210F560"/>
    <w:lvl w:ilvl="0" w:tplc="354AB3CA">
      <w:start w:val="1"/>
      <w:numFmt w:val="bullet"/>
      <w:pStyle w:val="scienceacara4"/>
      <w:lvlText w:val=""/>
      <w:lvlJc w:val="left"/>
      <w:pPr>
        <w:tabs>
          <w:tab w:val="num" w:pos="737"/>
        </w:tabs>
        <w:ind w:left="964" w:hanging="227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034E36D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966325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8A025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27E128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52A71C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FE6EB9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FA6406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5F8759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73B554B"/>
    <w:multiLevelType w:val="hybridMultilevel"/>
    <w:tmpl w:val="EACE9AAA"/>
    <w:lvl w:ilvl="0" w:tplc="5D6A24F8">
      <w:start w:val="1"/>
      <w:numFmt w:val="bullet"/>
      <w:pStyle w:val="mathacara4"/>
      <w:lvlText w:val=""/>
      <w:lvlJc w:val="left"/>
      <w:pPr>
        <w:tabs>
          <w:tab w:val="num" w:pos="737"/>
        </w:tabs>
        <w:ind w:left="964" w:hanging="227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BD66989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BC22E1D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358923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CF67C9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576354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C2CF41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CC01D9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9DCCBA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8AE7ACB"/>
    <w:multiLevelType w:val="hybridMultilevel"/>
    <w:tmpl w:val="1398295E"/>
    <w:lvl w:ilvl="0" w:tplc="C4F46E00">
      <w:start w:val="1"/>
      <w:numFmt w:val="bullet"/>
      <w:pStyle w:val="mathacara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sz w:val="18"/>
        <w:szCs w:val="18"/>
      </w:rPr>
    </w:lvl>
    <w:lvl w:ilvl="1" w:tplc="6766272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2134169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D78F1E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E6AEE7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9698D71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CEEEA9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25A1B5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68C4AE0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99945B7"/>
    <w:multiLevelType w:val="hybridMultilevel"/>
    <w:tmpl w:val="9E408CDC"/>
    <w:lvl w:ilvl="0" w:tplc="F1FAC77C">
      <w:start w:val="1"/>
      <w:numFmt w:val="bullet"/>
      <w:pStyle w:val="mathbos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7FF8B8B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510D41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5863AC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D5AF99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A038F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7B862C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EE0D53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0568C6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C940EB7"/>
    <w:multiLevelType w:val="hybridMultilevel"/>
    <w:tmpl w:val="5EA8D8A2"/>
    <w:lvl w:ilvl="0" w:tplc="AC7EE308">
      <w:start w:val="1"/>
      <w:numFmt w:val="bullet"/>
      <w:pStyle w:val="label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sz w:val="18"/>
        <w:szCs w:val="18"/>
      </w:rPr>
    </w:lvl>
    <w:lvl w:ilvl="1" w:tplc="2F30915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C74C3BF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24E9C9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486471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D92040F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B70FE9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83E4B4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8BA6E53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9A7FC7"/>
    <w:multiLevelType w:val="hybridMultilevel"/>
    <w:tmpl w:val="F5E88614"/>
    <w:lvl w:ilvl="0" w:tplc="330E1C7C">
      <w:start w:val="1"/>
      <w:numFmt w:val="bullet"/>
      <w:pStyle w:val="englishlable4"/>
      <w:lvlText w:val=""/>
      <w:lvlJc w:val="left"/>
      <w:pPr>
        <w:tabs>
          <w:tab w:val="num" w:pos="737"/>
        </w:tabs>
        <w:ind w:left="1021" w:hanging="284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1AC6A500" w:tentative="1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A3F8EAB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9F4D13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5AB254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B954787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002D2A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92AAB3E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F22C40A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65D6DB3"/>
    <w:multiLevelType w:val="hybridMultilevel"/>
    <w:tmpl w:val="64FEF5C8"/>
    <w:lvl w:ilvl="0" w:tplc="32462A26">
      <w:start w:val="1"/>
      <w:numFmt w:val="bullet"/>
      <w:pStyle w:val="englishbos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sz w:val="18"/>
        <w:szCs w:val="18"/>
      </w:rPr>
    </w:lvl>
    <w:lvl w:ilvl="1" w:tplc="80222B7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ADF418C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474E03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794122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ABF67C4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C2EC3A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1B0FE3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2B4082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7B1794A"/>
    <w:multiLevelType w:val="hybridMultilevel"/>
    <w:tmpl w:val="C29A42F6"/>
    <w:lvl w:ilvl="0" w:tplc="35E4E7F8">
      <w:start w:val="1"/>
      <w:numFmt w:val="bullet"/>
      <w:pStyle w:val="englishacara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D94E246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21D07E8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ACACE9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7E04F2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ED7A015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83088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F3A558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74A140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7DB4191"/>
    <w:multiLevelType w:val="hybridMultilevel"/>
    <w:tmpl w:val="4F364136"/>
    <w:lvl w:ilvl="0" w:tplc="2D601D54">
      <w:start w:val="1"/>
      <w:numFmt w:val="bullet"/>
      <w:pStyle w:val="englishoutcome"/>
      <w:lvlText w:val="›"/>
      <w:lvlJc w:val="left"/>
      <w:pPr>
        <w:ind w:left="170" w:hanging="170"/>
      </w:pPr>
      <w:rPr>
        <w:rFonts w:ascii="Arial" w:hAnsi="Arial" w:hint="default"/>
        <w:b w:val="0"/>
        <w:bCs w:val="0"/>
        <w:i w:val="0"/>
        <w:iCs w:val="0"/>
        <w:color w:val="548DD4"/>
        <w:sz w:val="26"/>
        <w:szCs w:val="26"/>
      </w:rPr>
    </w:lvl>
    <w:lvl w:ilvl="1" w:tplc="905ECBA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D001E4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2DCAFF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2DC7B6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3554533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E66A60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AFCF58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87A8DE0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8CD75DE"/>
    <w:multiLevelType w:val="hybridMultilevel"/>
    <w:tmpl w:val="A76EA884"/>
    <w:lvl w:ilvl="0" w:tplc="99886066">
      <w:start w:val="1"/>
      <w:numFmt w:val="bullet"/>
      <w:pStyle w:val="historylable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9698F298" w:tentative="1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3EEC5CB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39C445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E829308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FD4C090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A38AC5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8CAF66A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DEFAC7C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9A317EE"/>
    <w:multiLevelType w:val="hybridMultilevel"/>
    <w:tmpl w:val="0AA23672"/>
    <w:lvl w:ilvl="0" w:tplc="C1C41AC4">
      <w:start w:val="1"/>
      <w:numFmt w:val="bullet"/>
      <w:pStyle w:val="scienceacara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sz w:val="18"/>
        <w:szCs w:val="18"/>
      </w:rPr>
    </w:lvl>
    <w:lvl w:ilvl="1" w:tplc="1A8844B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82C3E1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56464D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810803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76E0D47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3AC676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284396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4E6AC6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B521579"/>
    <w:multiLevelType w:val="hybridMultilevel"/>
    <w:tmpl w:val="1C0AFDD2"/>
    <w:lvl w:ilvl="0" w:tplc="4080E5F0">
      <w:start w:val="1"/>
      <w:numFmt w:val="bullet"/>
      <w:pStyle w:val="historylable2"/>
      <w:lvlText w:val="•"/>
      <w:lvlJc w:val="left"/>
      <w:pPr>
        <w:tabs>
          <w:tab w:val="num" w:pos="0"/>
        </w:tabs>
        <w:ind w:left="510" w:hanging="170"/>
      </w:pPr>
      <w:rPr>
        <w:rFonts w:ascii="Arial" w:hAnsi="Arial" w:hint="default"/>
        <w:b w:val="0"/>
        <w:i w:val="0"/>
        <w:color w:val="auto"/>
        <w:sz w:val="20"/>
      </w:rPr>
    </w:lvl>
    <w:lvl w:ilvl="1" w:tplc="E8244DA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84D4441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F1C103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564454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CE38DCA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774B3C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5F0D44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DA298D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DC04BB9"/>
    <w:multiLevelType w:val="hybridMultilevel"/>
    <w:tmpl w:val="90CE98FC"/>
    <w:lvl w:ilvl="0" w:tplc="641C0EBE">
      <w:start w:val="1"/>
      <w:numFmt w:val="bullet"/>
      <w:pStyle w:val="historyacara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D01A328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5BA90F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47E0B0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61A6B7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A24CC57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247B6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840C0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985C997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F731697"/>
    <w:multiLevelType w:val="hybridMultilevel"/>
    <w:tmpl w:val="3220750A"/>
    <w:lvl w:ilvl="0" w:tplc="6EBEF784">
      <w:start w:val="1"/>
      <w:numFmt w:val="bullet"/>
      <w:pStyle w:val="mathoutcome"/>
      <w:lvlText w:val="›"/>
      <w:lvlJc w:val="left"/>
      <w:pPr>
        <w:ind w:left="170" w:hanging="170"/>
      </w:pPr>
      <w:rPr>
        <w:rFonts w:ascii="Arial" w:hAnsi="Arial" w:hint="default"/>
        <w:b w:val="0"/>
        <w:bCs w:val="0"/>
        <w:i w:val="0"/>
        <w:iCs w:val="0"/>
        <w:color w:val="E36C0A"/>
        <w:sz w:val="26"/>
        <w:szCs w:val="26"/>
      </w:rPr>
    </w:lvl>
    <w:lvl w:ilvl="1" w:tplc="1E5654B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7A23A2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19068A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5141C9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608C5AD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190350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88C26E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D118401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06C6B44"/>
    <w:multiLevelType w:val="hybridMultilevel"/>
    <w:tmpl w:val="B6E4E7A4"/>
    <w:lvl w:ilvl="0" w:tplc="D6ECAD46">
      <w:start w:val="1"/>
      <w:numFmt w:val="bullet"/>
      <w:pStyle w:val="historybos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sz w:val="18"/>
        <w:szCs w:val="18"/>
      </w:rPr>
    </w:lvl>
    <w:lvl w:ilvl="1" w:tplc="CF2E9F7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CC3E25A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9AE95E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2AC3CD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67102BD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89AF0D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B86E08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FD2BCA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9302B5A"/>
    <w:multiLevelType w:val="hybridMultilevel"/>
    <w:tmpl w:val="653C124A"/>
    <w:lvl w:ilvl="0" w:tplc="F34C3A4C">
      <w:start w:val="1"/>
      <w:numFmt w:val="bullet"/>
      <w:pStyle w:val="mathlable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color w:val="auto"/>
        <w:sz w:val="18"/>
        <w:szCs w:val="18"/>
      </w:rPr>
    </w:lvl>
    <w:lvl w:ilvl="1" w:tplc="F0628E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AD0BA2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1F2984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5D8ACF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4ABC93D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93AEE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7622AA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1BC255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9F81163"/>
    <w:multiLevelType w:val="hybridMultilevel"/>
    <w:tmpl w:val="63565D6A"/>
    <w:lvl w:ilvl="0" w:tplc="32728966">
      <w:start w:val="1"/>
      <w:numFmt w:val="bullet"/>
      <w:pStyle w:val="mathbos4"/>
      <w:lvlText w:val=""/>
      <w:lvlJc w:val="left"/>
      <w:pPr>
        <w:tabs>
          <w:tab w:val="num" w:pos="737"/>
        </w:tabs>
        <w:ind w:left="964" w:hanging="227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9C3E774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84FE8E3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C90B99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C61DC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8C4366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B12CF5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012155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386829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C9F63C4"/>
    <w:multiLevelType w:val="hybridMultilevel"/>
    <w:tmpl w:val="54B04C88"/>
    <w:lvl w:ilvl="0" w:tplc="060C5262">
      <w:start w:val="1"/>
      <w:numFmt w:val="bullet"/>
      <w:pStyle w:val="mathlable4"/>
      <w:lvlText w:val=""/>
      <w:lvlJc w:val="left"/>
      <w:pPr>
        <w:tabs>
          <w:tab w:val="num" w:pos="737"/>
        </w:tabs>
        <w:ind w:left="1021" w:hanging="284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EDC8D35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9772914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D86AA8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B5EF85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D4FEA41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FBC90A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C2A441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B66084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E213FC8"/>
    <w:multiLevelType w:val="hybridMultilevel"/>
    <w:tmpl w:val="5B2AB05A"/>
    <w:lvl w:ilvl="0" w:tplc="781094F6">
      <w:start w:val="1"/>
      <w:numFmt w:val="bullet"/>
      <w:pStyle w:val="mathbos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sz w:val="18"/>
        <w:szCs w:val="18"/>
      </w:rPr>
    </w:lvl>
    <w:lvl w:ilvl="1" w:tplc="4246D58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5BE621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B76FE9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C2E82E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8432E59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E70D8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641D7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6C8E15C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23F37C9"/>
    <w:multiLevelType w:val="hybridMultilevel"/>
    <w:tmpl w:val="B7F0F5C4"/>
    <w:lvl w:ilvl="0" w:tplc="6D6A172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5311CC5"/>
    <w:multiLevelType w:val="hybridMultilevel"/>
    <w:tmpl w:val="B0B8F512"/>
    <w:lvl w:ilvl="0" w:tplc="6EA4E8D4">
      <w:start w:val="1"/>
      <w:numFmt w:val="bullet"/>
      <w:pStyle w:val="sciencebos4"/>
      <w:lvlText w:val=""/>
      <w:lvlJc w:val="left"/>
      <w:pPr>
        <w:tabs>
          <w:tab w:val="num" w:pos="737"/>
        </w:tabs>
        <w:ind w:left="964" w:hanging="227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8FC01AB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C51403C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E74624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B4C03D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943C39D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D8CD0B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216F5B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BA21A3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6EA4F33"/>
    <w:multiLevelType w:val="hybridMultilevel"/>
    <w:tmpl w:val="52D2AA96"/>
    <w:lvl w:ilvl="0" w:tplc="54082C64">
      <w:start w:val="1"/>
      <w:numFmt w:val="bullet"/>
      <w:pStyle w:val="historyacara2"/>
      <w:lvlText w:val=""/>
      <w:lvlJc w:val="left"/>
      <w:pPr>
        <w:tabs>
          <w:tab w:val="num" w:pos="340"/>
        </w:tabs>
        <w:ind w:left="510" w:hanging="170"/>
      </w:pPr>
      <w:rPr>
        <w:rFonts w:ascii="Wingdings" w:hAnsi="Wingdings" w:hint="default"/>
        <w:b w:val="0"/>
        <w:bCs w:val="0"/>
        <w:i w:val="0"/>
        <w:iCs w:val="0"/>
        <w:sz w:val="18"/>
        <w:szCs w:val="18"/>
      </w:rPr>
    </w:lvl>
    <w:lvl w:ilvl="1" w:tplc="7E589A8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67AE50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C3C0A7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CB62D7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91C2214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99404E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CA85DA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14012E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7E854C5"/>
    <w:multiLevelType w:val="hybridMultilevel"/>
    <w:tmpl w:val="C3042B8C"/>
    <w:lvl w:ilvl="0" w:tplc="3A506D7C">
      <w:start w:val="1"/>
      <w:numFmt w:val="bullet"/>
      <w:pStyle w:val="englishbos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C8E81DD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6472EB6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82C49E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6BC621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5EBA8E7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03091C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DDE65A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D736CA6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C245006"/>
    <w:multiLevelType w:val="hybridMultilevel"/>
    <w:tmpl w:val="780A8A3C"/>
    <w:lvl w:ilvl="0" w:tplc="38C42996">
      <w:start w:val="1"/>
      <w:numFmt w:val="bullet"/>
      <w:pStyle w:val="historybos4"/>
      <w:lvlText w:val=""/>
      <w:lvlJc w:val="left"/>
      <w:pPr>
        <w:tabs>
          <w:tab w:val="num" w:pos="737"/>
        </w:tabs>
        <w:ind w:left="964" w:hanging="227"/>
      </w:pPr>
      <w:rPr>
        <w:rFonts w:ascii="Symbol" w:hAnsi="Symbol" w:cs="Times New Roman" w:hint="default"/>
        <w:b w:val="0"/>
        <w:i w:val="0"/>
        <w:color w:val="auto"/>
        <w:sz w:val="20"/>
      </w:rPr>
    </w:lvl>
    <w:lvl w:ilvl="1" w:tplc="C544754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6F5CC03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C8E0B3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D2CCD0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57E202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EB81C9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83092D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19A196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DD46F74"/>
    <w:multiLevelType w:val="hybridMultilevel"/>
    <w:tmpl w:val="E962E03C"/>
    <w:lvl w:ilvl="0" w:tplc="8E560BBE">
      <w:start w:val="1"/>
      <w:numFmt w:val="bullet"/>
      <w:pStyle w:val="englishlable3"/>
      <w:lvlText w:val=""/>
      <w:lvlJc w:val="left"/>
      <w:pPr>
        <w:tabs>
          <w:tab w:val="num" w:pos="510"/>
        </w:tabs>
        <w:ind w:left="737" w:hanging="227"/>
      </w:pPr>
      <w:rPr>
        <w:rFonts w:ascii="Wingdings 3" w:hAnsi="Wingdings 3" w:hint="default"/>
        <w:b w:val="0"/>
        <w:bCs w:val="0"/>
        <w:i w:val="0"/>
        <w:iCs w:val="0"/>
        <w:sz w:val="16"/>
        <w:szCs w:val="16"/>
      </w:rPr>
    </w:lvl>
    <w:lvl w:ilvl="1" w:tplc="FE4070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E8386EB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C1229D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AD0BB0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90A2BB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7E45E0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17C94C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BBE4A0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E0A0E53"/>
    <w:multiLevelType w:val="multilevel"/>
    <w:tmpl w:val="23FC0462"/>
    <w:styleLink w:val="orderedlist"/>
    <w:lvl w:ilvl="0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ascii="Arial" w:hAnsi="Arial" w:hint="default"/>
        <w:color w:val="auto"/>
        <w:sz w:val="16"/>
        <w:szCs w:val="16"/>
      </w:rPr>
    </w:lvl>
    <w:lvl w:ilvl="1">
      <w:start w:val="1"/>
      <w:numFmt w:val="decimal"/>
      <w:lvlText w:val="%2."/>
      <w:lvlJc w:val="left"/>
      <w:pPr>
        <w:tabs>
          <w:tab w:val="num" w:pos="454"/>
        </w:tabs>
        <w:ind w:left="454" w:hanging="227"/>
      </w:pPr>
      <w:rPr>
        <w:rFonts w:ascii="Arial" w:hAnsi="Arial" w:hint="default"/>
        <w:color w:val="auto"/>
        <w:sz w:val="16"/>
        <w:szCs w:val="16"/>
      </w:rPr>
    </w:lvl>
    <w:lvl w:ilvl="2">
      <w:start w:val="1"/>
      <w:numFmt w:val="decimal"/>
      <w:lvlText w:val="%3."/>
      <w:lvlJc w:val="left"/>
      <w:pPr>
        <w:tabs>
          <w:tab w:val="num" w:pos="680"/>
        </w:tabs>
        <w:ind w:left="680" w:hanging="226"/>
      </w:pPr>
      <w:rPr>
        <w:rFonts w:ascii="Arial" w:hAnsi="Arial" w:hint="default"/>
        <w:color w:val="auto"/>
        <w:sz w:val="16"/>
        <w:szCs w:val="16"/>
      </w:rPr>
    </w:lvl>
    <w:lvl w:ilvl="3">
      <w:start w:val="1"/>
      <w:numFmt w:val="decimal"/>
      <w:lvlText w:val="%4."/>
      <w:lvlJc w:val="left"/>
      <w:pPr>
        <w:tabs>
          <w:tab w:val="num" w:pos="907"/>
        </w:tabs>
        <w:ind w:left="907" w:hanging="227"/>
      </w:pPr>
      <w:rPr>
        <w:rFonts w:ascii="Arial" w:hAnsi="Arial" w:hint="default"/>
        <w:color w:val="auto"/>
        <w:sz w:val="16"/>
        <w:szCs w:val="16"/>
      </w:rPr>
    </w:lvl>
    <w:lvl w:ilvl="4">
      <w:start w:val="1"/>
      <w:numFmt w:val="decimal"/>
      <w:lvlText w:val="%5."/>
      <w:lvlJc w:val="left"/>
      <w:pPr>
        <w:tabs>
          <w:tab w:val="num" w:pos="1134"/>
        </w:tabs>
        <w:ind w:left="1134" w:hanging="227"/>
      </w:pPr>
      <w:rPr>
        <w:rFonts w:ascii="Arial" w:hAnsi="Arial" w:hint="default"/>
        <w:color w:val="auto"/>
        <w:sz w:val="16"/>
        <w:szCs w:val="16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21"/>
  </w:num>
  <w:num w:numId="4">
    <w:abstractNumId w:val="19"/>
  </w:num>
  <w:num w:numId="5">
    <w:abstractNumId w:val="31"/>
  </w:num>
  <w:num w:numId="6">
    <w:abstractNumId w:val="22"/>
  </w:num>
  <w:num w:numId="7">
    <w:abstractNumId w:val="33"/>
  </w:num>
  <w:num w:numId="8">
    <w:abstractNumId w:val="29"/>
  </w:num>
  <w:num w:numId="9">
    <w:abstractNumId w:val="5"/>
  </w:num>
  <w:num w:numId="10">
    <w:abstractNumId w:val="32"/>
  </w:num>
  <w:num w:numId="11">
    <w:abstractNumId w:val="7"/>
  </w:num>
  <w:num w:numId="12">
    <w:abstractNumId w:val="4"/>
  </w:num>
  <w:num w:numId="13">
    <w:abstractNumId w:val="37"/>
  </w:num>
  <w:num w:numId="14">
    <w:abstractNumId w:val="18"/>
  </w:num>
  <w:num w:numId="15">
    <w:abstractNumId w:val="49"/>
  </w:num>
  <w:num w:numId="16">
    <w:abstractNumId w:val="3"/>
  </w:num>
  <w:num w:numId="17">
    <w:abstractNumId w:val="35"/>
  </w:num>
  <w:num w:numId="18">
    <w:abstractNumId w:val="15"/>
  </w:num>
  <w:num w:numId="19">
    <w:abstractNumId w:val="28"/>
  </w:num>
  <w:num w:numId="20">
    <w:abstractNumId w:val="48"/>
  </w:num>
  <w:num w:numId="21">
    <w:abstractNumId w:val="23"/>
  </w:num>
  <w:num w:numId="22">
    <w:abstractNumId w:val="20"/>
  </w:num>
  <w:num w:numId="23">
    <w:abstractNumId w:val="41"/>
  </w:num>
  <w:num w:numId="24">
    <w:abstractNumId w:val="10"/>
  </w:num>
  <w:num w:numId="25">
    <w:abstractNumId w:val="6"/>
  </w:num>
  <w:num w:numId="26">
    <w:abstractNumId w:val="30"/>
  </w:num>
  <w:num w:numId="27">
    <w:abstractNumId w:val="42"/>
  </w:num>
  <w:num w:numId="28">
    <w:abstractNumId w:val="38"/>
  </w:num>
  <w:num w:numId="29">
    <w:abstractNumId w:val="17"/>
  </w:num>
  <w:num w:numId="30">
    <w:abstractNumId w:val="46"/>
  </w:num>
  <w:num w:numId="31">
    <w:abstractNumId w:val="27"/>
  </w:num>
  <w:num w:numId="32">
    <w:abstractNumId w:val="11"/>
  </w:num>
  <w:num w:numId="33">
    <w:abstractNumId w:val="14"/>
  </w:num>
  <w:num w:numId="34">
    <w:abstractNumId w:val="40"/>
  </w:num>
  <w:num w:numId="35">
    <w:abstractNumId w:val="47"/>
  </w:num>
  <w:num w:numId="36">
    <w:abstractNumId w:val="39"/>
  </w:num>
  <w:num w:numId="37">
    <w:abstractNumId w:val="26"/>
  </w:num>
  <w:num w:numId="38">
    <w:abstractNumId w:val="45"/>
  </w:num>
  <w:num w:numId="39">
    <w:abstractNumId w:val="34"/>
  </w:num>
  <w:num w:numId="40">
    <w:abstractNumId w:val="44"/>
  </w:num>
  <w:num w:numId="41">
    <w:abstractNumId w:val="12"/>
  </w:num>
  <w:num w:numId="42">
    <w:abstractNumId w:val="36"/>
  </w:num>
  <w:num w:numId="43">
    <w:abstractNumId w:val="13"/>
  </w:num>
  <w:num w:numId="44">
    <w:abstractNumId w:val="25"/>
  </w:num>
  <w:num w:numId="45">
    <w:abstractNumId w:val="16"/>
  </w:num>
  <w:num w:numId="46">
    <w:abstractNumId w:val="24"/>
  </w:num>
  <w:num w:numId="47">
    <w:abstractNumId w:val="43"/>
  </w:num>
  <w:num w:numId="48">
    <w:abstractNumId w:val="8"/>
  </w:num>
  <w:num w:numId="49">
    <w:abstractNumId w:val="9"/>
  </w:num>
  <w:num w:numId="50">
    <w:abstractNumId w:val="0"/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embedSystemFonts/>
  <w:proofState w:spelling="clean" w:grammar="clean"/>
  <w:stylePaneSortMethod w:val="000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01D1C"/>
    <w:rsid w:val="00004099"/>
    <w:rsid w:val="000E38EF"/>
    <w:rsid w:val="000F0F70"/>
    <w:rsid w:val="001312B9"/>
    <w:rsid w:val="002B68A0"/>
    <w:rsid w:val="002F09DE"/>
    <w:rsid w:val="003A7BA9"/>
    <w:rsid w:val="004305D2"/>
    <w:rsid w:val="004A0FB3"/>
    <w:rsid w:val="004D3F1E"/>
    <w:rsid w:val="004E0E53"/>
    <w:rsid w:val="004F6424"/>
    <w:rsid w:val="005713FD"/>
    <w:rsid w:val="005910F0"/>
    <w:rsid w:val="00695CB7"/>
    <w:rsid w:val="00744B74"/>
    <w:rsid w:val="00801D2A"/>
    <w:rsid w:val="00830EF9"/>
    <w:rsid w:val="008A6D68"/>
    <w:rsid w:val="008C3F93"/>
    <w:rsid w:val="008F4F13"/>
    <w:rsid w:val="00912964"/>
    <w:rsid w:val="00993C0D"/>
    <w:rsid w:val="009B21AE"/>
    <w:rsid w:val="00A32743"/>
    <w:rsid w:val="00A563B6"/>
    <w:rsid w:val="00A77B3E"/>
    <w:rsid w:val="00A91C6C"/>
    <w:rsid w:val="00AB7012"/>
    <w:rsid w:val="00BE73ED"/>
    <w:rsid w:val="00C257E1"/>
    <w:rsid w:val="00C75D08"/>
    <w:rsid w:val="00CE3B78"/>
    <w:rsid w:val="00CE5985"/>
    <w:rsid w:val="00D512D4"/>
    <w:rsid w:val="00D71B49"/>
    <w:rsid w:val="00D97ECA"/>
    <w:rsid w:val="00DB0B3F"/>
    <w:rsid w:val="00DB29A4"/>
    <w:rsid w:val="00DD215A"/>
    <w:rsid w:val="00E33B49"/>
    <w:rsid w:val="00E57A72"/>
    <w:rsid w:val="00E87D0B"/>
    <w:rsid w:val="00F06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List Bullet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uiPriority="67"/>
    <w:lsdException w:name="No Spacing" w:uiPriority="68" w:qFormat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81DF1"/>
    <w:pPr>
      <w:spacing w:before="120" w:after="120"/>
    </w:pPr>
    <w:rPr>
      <w:rFonts w:ascii="Arial" w:hAnsi="Arial"/>
      <w:szCs w:val="24"/>
      <w:lang w:val="en-US"/>
    </w:rPr>
  </w:style>
  <w:style w:type="paragraph" w:styleId="Heading1">
    <w:name w:val="heading 1"/>
    <w:basedOn w:val="grouptitle"/>
    <w:next w:val="Normal"/>
    <w:link w:val="Heading1Char"/>
    <w:autoRedefine/>
    <w:qFormat/>
    <w:rsid w:val="00F93C7D"/>
    <w:pPr>
      <w:pageBreakBefore/>
      <w:spacing w:before="240" w:after="560"/>
      <w:outlineLvl w:val="0"/>
    </w:pPr>
    <w:rPr>
      <w:color w:val="365F91"/>
      <w:lang w:val="en-AU" w:eastAsia="x-none"/>
    </w:rPr>
  </w:style>
  <w:style w:type="paragraph" w:styleId="Heading2">
    <w:name w:val="heading 2"/>
    <w:next w:val="BodyText"/>
    <w:link w:val="Heading2Char"/>
    <w:autoRedefine/>
    <w:qFormat/>
    <w:rsid w:val="00404D31"/>
    <w:pPr>
      <w:keepNext/>
      <w:spacing w:before="480"/>
      <w:outlineLvl w:val="1"/>
    </w:pPr>
    <w:rPr>
      <w:rFonts w:ascii="Arial Narrow" w:eastAsia="Times" w:hAnsi="Arial Narrow"/>
      <w:b/>
      <w:bCs/>
      <w:caps/>
      <w:color w:val="365F91"/>
      <w:sz w:val="34"/>
      <w:szCs w:val="34"/>
      <w:lang w:val="en-US"/>
    </w:rPr>
  </w:style>
  <w:style w:type="paragraph" w:styleId="Heading3">
    <w:name w:val="heading 3"/>
    <w:next w:val="BodyText"/>
    <w:link w:val="Heading3Char"/>
    <w:autoRedefine/>
    <w:uiPriority w:val="9"/>
    <w:qFormat/>
    <w:rsid w:val="00404D31"/>
    <w:pPr>
      <w:keepNext/>
      <w:spacing w:before="240"/>
      <w:outlineLvl w:val="2"/>
    </w:pPr>
    <w:rPr>
      <w:rFonts w:ascii="Arial Narrow" w:eastAsia="Times" w:hAnsi="Arial Narrow"/>
      <w:b/>
      <w:bCs/>
      <w:caps/>
      <w:color w:val="365F91"/>
      <w:sz w:val="30"/>
      <w:szCs w:val="30"/>
      <w:lang w:val="en-US"/>
    </w:rPr>
  </w:style>
  <w:style w:type="paragraph" w:styleId="Heading4">
    <w:name w:val="heading 4"/>
    <w:aliases w:val="Math S9 Table Heading"/>
    <w:next w:val="BodyText"/>
    <w:link w:val="Heading4Char"/>
    <w:autoRedefine/>
    <w:qFormat/>
    <w:rsid w:val="008D29D6"/>
    <w:pPr>
      <w:keepNext/>
      <w:spacing w:before="120"/>
      <w:outlineLvl w:val="3"/>
    </w:pPr>
    <w:rPr>
      <w:rFonts w:ascii="Arial Narrow" w:eastAsia="Times" w:hAnsi="Arial Narrow"/>
      <w:b/>
      <w:sz w:val="24"/>
      <w:szCs w:val="28"/>
      <w:lang w:val="en-US"/>
    </w:rPr>
  </w:style>
  <w:style w:type="paragraph" w:styleId="Heading5">
    <w:name w:val="heading 5"/>
    <w:basedOn w:val="Normal"/>
    <w:next w:val="Normal"/>
    <w:link w:val="Heading5Char"/>
    <w:qFormat/>
    <w:rsid w:val="00F93FF6"/>
    <w:pPr>
      <w:spacing w:before="240" w:after="60"/>
      <w:outlineLvl w:val="4"/>
    </w:pPr>
    <w:rPr>
      <w:rFonts w:ascii="Arial Narrow" w:eastAsia="MS Mincho" w:hAnsi="Arial Narrow"/>
      <w:b/>
      <w:bCs/>
      <w:iCs/>
      <w:sz w:val="22"/>
      <w:szCs w:val="26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EF7B96"/>
    <w:pPr>
      <w:spacing w:before="240" w:after="60"/>
      <w:jc w:val="center"/>
      <w:outlineLvl w:val="0"/>
    </w:pPr>
    <w:rPr>
      <w:rFonts w:cs="Arial"/>
      <w:b/>
      <w:bCs/>
      <w:kern w:val="28"/>
      <w:sz w:val="32"/>
      <w:szCs w:val="32"/>
    </w:rPr>
  </w:style>
  <w:style w:type="paragraph" w:customStyle="1" w:styleId="stage">
    <w:name w:val="stage"/>
    <w:autoRedefine/>
    <w:qFormat/>
    <w:rsid w:val="00F93FF6"/>
    <w:pPr>
      <w:pageBreakBefore/>
      <w:jc w:val="right"/>
    </w:pPr>
    <w:rPr>
      <w:rFonts w:ascii="Arial Narrow" w:hAnsi="Arial Narrow"/>
      <w:b/>
      <w:bCs/>
      <w:caps/>
      <w:color w:val="7F7F7F"/>
      <w:sz w:val="24"/>
      <w:szCs w:val="24"/>
      <w:lang w:val="en-US"/>
    </w:rPr>
  </w:style>
  <w:style w:type="paragraph" w:customStyle="1" w:styleId="introduction">
    <w:name w:val="introduction"/>
    <w:basedOn w:val="Normal"/>
    <w:autoRedefine/>
    <w:qFormat/>
    <w:rsid w:val="00776016"/>
  </w:style>
  <w:style w:type="paragraph" w:customStyle="1" w:styleId="category">
    <w:name w:val="category"/>
    <w:autoRedefine/>
    <w:qFormat/>
    <w:rsid w:val="0065660B"/>
    <w:pPr>
      <w:spacing w:after="560"/>
    </w:pPr>
    <w:rPr>
      <w:rFonts w:ascii="Arial Narrow" w:hAnsi="Arial Narrow"/>
      <w:b/>
      <w:bCs/>
      <w:caps/>
      <w:color w:val="4F81BD"/>
      <w:sz w:val="24"/>
      <w:szCs w:val="24"/>
      <w:lang w:val="en-US"/>
    </w:rPr>
  </w:style>
  <w:style w:type="paragraph" w:customStyle="1" w:styleId="grouptitle">
    <w:name w:val="grouptitle"/>
    <w:autoRedefine/>
    <w:qFormat/>
    <w:rsid w:val="00C410BB"/>
    <w:pPr>
      <w:pBdr>
        <w:bottom w:val="single" w:sz="4" w:space="1" w:color="auto"/>
      </w:pBdr>
    </w:pPr>
    <w:rPr>
      <w:rFonts w:ascii="Arial Narrow" w:hAnsi="Arial Narrow"/>
      <w:b/>
      <w:bCs/>
      <w:caps/>
      <w:color w:val="4F81BD"/>
      <w:sz w:val="40"/>
      <w:szCs w:val="40"/>
      <w:lang w:val="en-US"/>
    </w:rPr>
  </w:style>
  <w:style w:type="paragraph" w:customStyle="1" w:styleId="mathoutcome">
    <w:name w:val="math_outcome"/>
    <w:autoRedefine/>
    <w:qFormat/>
    <w:rsid w:val="00AB6AF5"/>
    <w:pPr>
      <w:numPr>
        <w:numId w:val="13"/>
      </w:numPr>
      <w:spacing w:before="120" w:after="120"/>
    </w:pPr>
    <w:rPr>
      <w:rFonts w:ascii="Arial" w:hAnsi="Arial"/>
      <w:bCs/>
      <w:szCs w:val="24"/>
      <w:lang w:val="en-US"/>
    </w:rPr>
  </w:style>
  <w:style w:type="paragraph" w:customStyle="1" w:styleId="label1">
    <w:name w:val="label1"/>
    <w:basedOn w:val="Normal"/>
    <w:autoRedefine/>
    <w:qFormat/>
    <w:rsid w:val="00E14894"/>
    <w:pPr>
      <w:keepNext/>
    </w:pPr>
  </w:style>
  <w:style w:type="paragraph" w:customStyle="1" w:styleId="label2">
    <w:name w:val="label2"/>
    <w:basedOn w:val="bos2"/>
    <w:autoRedefine/>
    <w:qFormat/>
    <w:rsid w:val="00AB6AF5"/>
    <w:pPr>
      <w:numPr>
        <w:numId w:val="19"/>
      </w:numPr>
    </w:pPr>
  </w:style>
  <w:style w:type="paragraph" w:customStyle="1" w:styleId="acara2">
    <w:name w:val="acara2"/>
    <w:autoRedefine/>
    <w:qFormat/>
    <w:rsid w:val="00FB7849"/>
    <w:rPr>
      <w:rFonts w:ascii="Arial" w:hAnsi="Arial"/>
      <w:szCs w:val="24"/>
      <w:lang w:val="en-US"/>
    </w:rPr>
  </w:style>
  <w:style w:type="paragraph" w:customStyle="1" w:styleId="acara1">
    <w:name w:val="acara1"/>
    <w:autoRedefine/>
    <w:qFormat/>
    <w:rsid w:val="002D74B8"/>
    <w:pPr>
      <w:widowControl w:val="0"/>
      <w:spacing w:before="120" w:after="120"/>
    </w:pPr>
    <w:rPr>
      <w:rFonts w:ascii="Arial" w:hAnsi="Arial"/>
      <w:szCs w:val="24"/>
      <w:lang w:val="en-US"/>
    </w:rPr>
  </w:style>
  <w:style w:type="paragraph" w:customStyle="1" w:styleId="label3">
    <w:name w:val="label3"/>
    <w:basedOn w:val="bos3"/>
    <w:autoRedefine/>
    <w:qFormat/>
    <w:rsid w:val="003E0B2D"/>
  </w:style>
  <w:style w:type="paragraph" w:customStyle="1" w:styleId="acara3">
    <w:name w:val="acara3"/>
    <w:basedOn w:val="bos3"/>
    <w:autoRedefine/>
    <w:qFormat/>
    <w:rsid w:val="00835C1D"/>
  </w:style>
  <w:style w:type="paragraph" w:customStyle="1" w:styleId="label4">
    <w:name w:val="label4"/>
    <w:basedOn w:val="bos4"/>
    <w:autoRedefine/>
    <w:qFormat/>
    <w:rsid w:val="003E0B2D"/>
  </w:style>
  <w:style w:type="paragraph" w:customStyle="1" w:styleId="acara4">
    <w:name w:val="acara4"/>
    <w:basedOn w:val="bos4"/>
    <w:autoRedefine/>
    <w:qFormat/>
    <w:rsid w:val="00AB6AF5"/>
  </w:style>
  <w:style w:type="paragraph" w:customStyle="1" w:styleId="bos1">
    <w:name w:val="bos1"/>
    <w:autoRedefine/>
    <w:qFormat/>
    <w:rsid w:val="002D74B8"/>
    <w:pPr>
      <w:spacing w:before="120" w:after="120"/>
      <w:contextualSpacing/>
    </w:pPr>
    <w:rPr>
      <w:rFonts w:ascii="Arial" w:hAnsi="Arial"/>
      <w:szCs w:val="24"/>
      <w:lang w:val="en-US"/>
    </w:rPr>
  </w:style>
  <w:style w:type="paragraph" w:customStyle="1" w:styleId="bos2">
    <w:name w:val="bos2"/>
    <w:autoRedefine/>
    <w:qFormat/>
    <w:rsid w:val="00113BFF"/>
    <w:pPr>
      <w:keepLines/>
      <w:spacing w:before="120" w:after="120"/>
    </w:pPr>
    <w:rPr>
      <w:rFonts w:ascii="Arial" w:hAnsi="Arial"/>
      <w:szCs w:val="24"/>
      <w:lang w:val="en-US"/>
    </w:rPr>
  </w:style>
  <w:style w:type="paragraph" w:customStyle="1" w:styleId="bos3">
    <w:name w:val="bos3"/>
    <w:autoRedefine/>
    <w:qFormat/>
    <w:rsid w:val="00FE4483"/>
    <w:pPr>
      <w:keepLines/>
      <w:spacing w:before="120" w:after="120"/>
    </w:pPr>
    <w:rPr>
      <w:rFonts w:ascii="Arial" w:hAnsi="Arial"/>
      <w:szCs w:val="24"/>
      <w:lang w:val="en-US"/>
    </w:rPr>
  </w:style>
  <w:style w:type="paragraph" w:customStyle="1" w:styleId="bos4">
    <w:name w:val="bos4"/>
    <w:autoRedefine/>
    <w:qFormat/>
    <w:rsid w:val="008F7B66"/>
    <w:pPr>
      <w:keepLines/>
      <w:spacing w:before="120" w:after="120"/>
    </w:pPr>
    <w:rPr>
      <w:rFonts w:ascii="Arial" w:hAnsi="Arial"/>
      <w:szCs w:val="24"/>
      <w:lang w:val="en-US"/>
    </w:rPr>
  </w:style>
  <w:style w:type="paragraph" w:customStyle="1" w:styleId="backgroundinfo">
    <w:name w:val="backgroundinfo"/>
    <w:basedOn w:val="Normal"/>
    <w:autoRedefine/>
    <w:qFormat/>
    <w:rsid w:val="00A81DF1"/>
  </w:style>
  <w:style w:type="paragraph" w:customStyle="1" w:styleId="language">
    <w:name w:val="language"/>
    <w:basedOn w:val="Normal"/>
    <w:autoRedefine/>
    <w:qFormat/>
    <w:rsid w:val="00776016"/>
  </w:style>
  <w:style w:type="paragraph" w:styleId="ListBullet2">
    <w:name w:val="List Bullet 2"/>
    <w:basedOn w:val="Normal"/>
    <w:rsid w:val="00AB6AF5"/>
    <w:pPr>
      <w:numPr>
        <w:numId w:val="2"/>
      </w:numPr>
      <w:contextualSpacing/>
    </w:pPr>
  </w:style>
  <w:style w:type="paragraph" w:customStyle="1" w:styleId="outcomelabel">
    <w:name w:val="outcomelabel"/>
    <w:autoRedefine/>
    <w:qFormat/>
    <w:rsid w:val="00B04DB3"/>
    <w:pPr>
      <w:keepNext/>
      <w:spacing w:before="480" w:after="120"/>
    </w:pPr>
    <w:rPr>
      <w:rFonts w:ascii="Arial Narrow" w:hAnsi="Arial Narrow"/>
      <w:b/>
      <w:bCs/>
      <w:caps/>
      <w:color w:val="4F81BD"/>
      <w:sz w:val="30"/>
      <w:szCs w:val="30"/>
      <w:lang w:val="en-US"/>
    </w:rPr>
  </w:style>
  <w:style w:type="paragraph" w:customStyle="1" w:styleId="studentlabel">
    <w:name w:val="studentlabel"/>
    <w:autoRedefine/>
    <w:qFormat/>
    <w:rsid w:val="00F93FF6"/>
    <w:pPr>
      <w:spacing w:before="120"/>
    </w:pPr>
    <w:rPr>
      <w:rFonts w:ascii="Arial Narrow" w:hAnsi="Arial Narrow"/>
      <w:b/>
      <w:sz w:val="24"/>
      <w:szCs w:val="24"/>
      <w:lang w:val="en-US"/>
    </w:rPr>
  </w:style>
  <w:style w:type="character" w:customStyle="1" w:styleId="acara">
    <w:name w:val="acara"/>
    <w:qFormat/>
    <w:rsid w:val="00D00D82"/>
    <w:rPr>
      <w:rFonts w:ascii="Arial" w:hAnsi="Arial"/>
      <w:caps/>
      <w:smallCaps w:val="0"/>
      <w:color w:val="505150"/>
      <w:sz w:val="16"/>
      <w:szCs w:val="20"/>
    </w:rPr>
  </w:style>
  <w:style w:type="character" w:customStyle="1" w:styleId="ccc">
    <w:name w:val="ccc"/>
    <w:qFormat/>
    <w:rsid w:val="00D00D82"/>
    <w:rPr>
      <w:rFonts w:ascii="Arial" w:hAnsi="Arial"/>
      <w:color w:val="505150"/>
      <w:position w:val="-4"/>
      <w:sz w:val="18"/>
    </w:rPr>
  </w:style>
  <w:style w:type="paragraph" w:customStyle="1" w:styleId="contentlabel">
    <w:name w:val="contentlabel"/>
    <w:basedOn w:val="outcomelabel"/>
    <w:autoRedefine/>
    <w:qFormat/>
    <w:rsid w:val="00ED5145"/>
  </w:style>
  <w:style w:type="character" w:customStyle="1" w:styleId="relatedlsoutcome">
    <w:name w:val="relatedlsoutcome"/>
    <w:qFormat/>
    <w:rsid w:val="00D00D82"/>
    <w:rPr>
      <w:rFonts w:ascii="Arial" w:hAnsi="Arial"/>
      <w:b w:val="0"/>
      <w:i/>
      <w:color w:val="505150"/>
      <w:sz w:val="18"/>
    </w:rPr>
  </w:style>
  <w:style w:type="paragraph" w:customStyle="1" w:styleId="backgroundinfohead">
    <w:name w:val="backgroundinfo head"/>
    <w:basedOn w:val="backgroundinfo"/>
    <w:autoRedefine/>
    <w:qFormat/>
    <w:rsid w:val="005F7447"/>
    <w:rPr>
      <w:b/>
      <w:sz w:val="32"/>
    </w:rPr>
  </w:style>
  <w:style w:type="character" w:customStyle="1" w:styleId="h3">
    <w:name w:val="h3"/>
    <w:qFormat/>
    <w:rsid w:val="00C410BB"/>
    <w:rPr>
      <w:rFonts w:ascii="Arial Narrow" w:hAnsi="Arial Narrow"/>
      <w:b/>
      <w:bCs/>
      <w:color w:val="4F81BD"/>
      <w:sz w:val="30"/>
      <w:szCs w:val="30"/>
    </w:rPr>
  </w:style>
  <w:style w:type="character" w:customStyle="1" w:styleId="outcomecode">
    <w:name w:val="outcomecode"/>
    <w:qFormat/>
    <w:rsid w:val="00D00D82"/>
    <w:rPr>
      <w:rFonts w:ascii="Arial" w:hAnsi="Arial"/>
      <w:color w:val="505150"/>
      <w:sz w:val="18"/>
    </w:rPr>
  </w:style>
  <w:style w:type="character" w:customStyle="1" w:styleId="h2">
    <w:name w:val="h2"/>
    <w:qFormat/>
    <w:rsid w:val="00C410BB"/>
    <w:rPr>
      <w:rFonts w:ascii="Arial Narrow" w:hAnsi="Arial Narrow"/>
      <w:b/>
      <w:bCs/>
      <w:caps/>
      <w:smallCaps w:val="0"/>
      <w:color w:val="4F81BD"/>
      <w:sz w:val="30"/>
      <w:szCs w:val="30"/>
    </w:rPr>
  </w:style>
  <w:style w:type="character" w:customStyle="1" w:styleId="h4">
    <w:name w:val="h4"/>
    <w:qFormat/>
    <w:rsid w:val="00121D9C"/>
    <w:rPr>
      <w:rFonts w:ascii="Arial Narrow" w:eastAsia="Times" w:hAnsi="Arial Narrow"/>
      <w:b/>
      <w:color w:val="auto"/>
      <w:sz w:val="24"/>
      <w:szCs w:val="28"/>
      <w:lang w:val="en-US"/>
    </w:rPr>
  </w:style>
  <w:style w:type="character" w:customStyle="1" w:styleId="h5">
    <w:name w:val="h5"/>
    <w:qFormat/>
    <w:rsid w:val="00C410BB"/>
    <w:rPr>
      <w:rFonts w:ascii="Arial Narrow" w:hAnsi="Arial Narrow"/>
      <w:b/>
      <w:bCs/>
      <w:color w:val="4F81BD"/>
      <w:sz w:val="22"/>
      <w:szCs w:val="22"/>
    </w:rPr>
  </w:style>
  <w:style w:type="character" w:customStyle="1" w:styleId="style1">
    <w:name w:val="style1"/>
    <w:qFormat/>
    <w:rsid w:val="00F31DB9"/>
    <w:rPr>
      <w:rFonts w:ascii="Times New Roman" w:hAnsi="Times New Roman"/>
    </w:rPr>
  </w:style>
  <w:style w:type="character" w:customStyle="1" w:styleId="relatedlslabel">
    <w:name w:val="relatedlslabel"/>
    <w:qFormat/>
    <w:rsid w:val="00C25B73"/>
    <w:rPr>
      <w:rFonts w:ascii="Arial" w:hAnsi="Arial"/>
      <w:b/>
      <w:sz w:val="20"/>
    </w:rPr>
  </w:style>
  <w:style w:type="character" w:customStyle="1" w:styleId="math1">
    <w:name w:val="math1"/>
    <w:qFormat/>
    <w:rsid w:val="000639FC"/>
    <w:rPr>
      <w:rFonts w:ascii="Times New Roman" w:hAnsi="Times New Roman"/>
      <w:i/>
      <w:sz w:val="22"/>
    </w:rPr>
  </w:style>
  <w:style w:type="paragraph" w:customStyle="1" w:styleId="separator">
    <w:name w:val="separator"/>
    <w:basedOn w:val="backgroundinfo"/>
    <w:qFormat/>
    <w:rsid w:val="00F93FF6"/>
    <w:pPr>
      <w:keepNext/>
      <w:pageBreakBefore/>
    </w:pPr>
    <w:rPr>
      <w:rFonts w:ascii="Arial Narrow" w:hAnsi="Arial Narrow"/>
      <w:b/>
      <w:color w:val="E36C0A"/>
      <w:sz w:val="30"/>
    </w:rPr>
  </w:style>
  <w:style w:type="paragraph" w:styleId="BalloonText">
    <w:name w:val="Balloon Text"/>
    <w:basedOn w:val="Normal"/>
    <w:link w:val="BalloonTextChar"/>
    <w:rsid w:val="008D5B27"/>
    <w:rPr>
      <w:rFonts w:ascii="Lucida Grande" w:hAnsi="Lucida Grande"/>
      <w:sz w:val="18"/>
      <w:szCs w:val="18"/>
      <w:lang w:eastAsia="x-none"/>
    </w:rPr>
  </w:style>
  <w:style w:type="character" w:customStyle="1" w:styleId="BalloonTextChar">
    <w:name w:val="Balloon Text Char"/>
    <w:link w:val="BalloonText"/>
    <w:rsid w:val="008D5B27"/>
    <w:rPr>
      <w:rFonts w:ascii="Lucida Grande" w:hAnsi="Lucida Grande" w:cs="Lucida Grande"/>
      <w:sz w:val="18"/>
      <w:szCs w:val="18"/>
      <w:lang w:val="en-US"/>
    </w:rPr>
  </w:style>
  <w:style w:type="paragraph" w:customStyle="1" w:styleId="pagetitle">
    <w:name w:val="pagetitle"/>
    <w:basedOn w:val="stage"/>
    <w:autoRedefine/>
    <w:qFormat/>
    <w:rsid w:val="00F93FF6"/>
    <w:rPr>
      <w:b w:val="0"/>
      <w:color w:val="A6A6A6"/>
      <w:sz w:val="124"/>
    </w:rPr>
  </w:style>
  <w:style w:type="character" w:customStyle="1" w:styleId="Heading1Char">
    <w:name w:val="Heading 1 Char"/>
    <w:link w:val="Heading1"/>
    <w:rsid w:val="004A5DDC"/>
    <w:rPr>
      <w:rFonts w:ascii="Arial Narrow" w:hAnsi="Arial Narrow"/>
      <w:b/>
      <w:bCs/>
      <w:caps/>
      <w:color w:val="365F91"/>
      <w:sz w:val="40"/>
      <w:szCs w:val="40"/>
      <w:lang w:eastAsia="x-none"/>
    </w:rPr>
  </w:style>
  <w:style w:type="character" w:customStyle="1" w:styleId="Heading2Char">
    <w:name w:val="Heading 2 Char"/>
    <w:link w:val="Heading2"/>
    <w:rsid w:val="00404D31"/>
    <w:rPr>
      <w:rFonts w:ascii="Arial Narrow" w:eastAsia="Times" w:hAnsi="Arial Narrow"/>
      <w:b/>
      <w:bCs/>
      <w:caps/>
      <w:color w:val="365F91"/>
      <w:sz w:val="34"/>
      <w:szCs w:val="34"/>
      <w:lang w:val="en-US"/>
    </w:rPr>
  </w:style>
  <w:style w:type="paragraph" w:styleId="BodyText">
    <w:name w:val="Body Text"/>
    <w:basedOn w:val="Normal"/>
    <w:link w:val="BodyTextChar"/>
    <w:rsid w:val="00025DA2"/>
    <w:rPr>
      <w:lang w:eastAsia="x-none"/>
    </w:rPr>
  </w:style>
  <w:style w:type="character" w:customStyle="1" w:styleId="BodyTextChar">
    <w:name w:val="Body Text Char"/>
    <w:link w:val="BodyText"/>
    <w:rsid w:val="00025DA2"/>
    <w:rPr>
      <w:rFonts w:ascii="Arial" w:hAnsi="Arial"/>
      <w:szCs w:val="24"/>
      <w:lang w:val="en-US"/>
    </w:rPr>
  </w:style>
  <w:style w:type="character" w:customStyle="1" w:styleId="Heading3Char">
    <w:name w:val="Heading 3 Char"/>
    <w:link w:val="Heading3"/>
    <w:uiPriority w:val="9"/>
    <w:rsid w:val="00404D31"/>
    <w:rPr>
      <w:rFonts w:ascii="Arial Narrow" w:eastAsia="Times" w:hAnsi="Arial Narrow"/>
      <w:b/>
      <w:bCs/>
      <w:caps/>
      <w:color w:val="365F91"/>
      <w:sz w:val="30"/>
      <w:szCs w:val="30"/>
      <w:lang w:val="en-US"/>
    </w:rPr>
  </w:style>
  <w:style w:type="character" w:customStyle="1" w:styleId="Heading4Char">
    <w:name w:val="Heading 4 Char"/>
    <w:aliases w:val="Math S9 Table Heading Char"/>
    <w:link w:val="Heading4"/>
    <w:rsid w:val="008D29D6"/>
    <w:rPr>
      <w:rFonts w:ascii="Arial Narrow" w:eastAsia="Times" w:hAnsi="Arial Narrow"/>
      <w:b/>
      <w:sz w:val="24"/>
      <w:szCs w:val="28"/>
      <w:lang w:val="en-US"/>
    </w:rPr>
  </w:style>
  <w:style w:type="paragraph" w:customStyle="1" w:styleId="h3para">
    <w:name w:val="h3 para"/>
    <w:basedOn w:val="backgroundinfo"/>
    <w:autoRedefine/>
    <w:qFormat/>
    <w:rsid w:val="001E7C2F"/>
    <w:pPr>
      <w:keepNext/>
      <w:spacing w:before="360"/>
    </w:pPr>
    <w:rPr>
      <w:rFonts w:ascii="Arial Narrow" w:hAnsi="Arial Narrow"/>
      <w:b/>
      <w:bCs/>
      <w:color w:val="4F81BD"/>
      <w:sz w:val="30"/>
      <w:szCs w:val="30"/>
      <w:lang w:val="en-AU"/>
    </w:rPr>
  </w:style>
  <w:style w:type="paragraph" w:customStyle="1" w:styleId="tabletext">
    <w:name w:val="table text"/>
    <w:basedOn w:val="Normal"/>
    <w:autoRedefine/>
    <w:uiPriority w:val="99"/>
    <w:rsid w:val="00455FBB"/>
    <w:rPr>
      <w:rFonts w:cs="Arial"/>
      <w:color w:val="000000"/>
      <w:lang w:val="en-AU"/>
    </w:rPr>
  </w:style>
  <w:style w:type="paragraph" w:customStyle="1" w:styleId="tablelist">
    <w:name w:val="table list"/>
    <w:basedOn w:val="ListBullet"/>
    <w:next w:val="Normal"/>
    <w:rsid w:val="00AB6AF5"/>
    <w:pPr>
      <w:numPr>
        <w:numId w:val="1"/>
      </w:numPr>
      <w:tabs>
        <w:tab w:val="clear" w:pos="360"/>
      </w:tabs>
      <w:ind w:left="357" w:hanging="357"/>
    </w:pPr>
  </w:style>
  <w:style w:type="paragraph" w:styleId="ListBullet">
    <w:name w:val="List Bullet"/>
    <w:basedOn w:val="Normal"/>
    <w:uiPriority w:val="99"/>
    <w:rsid w:val="003D0ADA"/>
    <w:pPr>
      <w:ind w:left="357" w:hanging="357"/>
    </w:pPr>
    <w:rPr>
      <w:lang w:val="en-AU"/>
    </w:rPr>
  </w:style>
  <w:style w:type="character" w:styleId="Hyperlink">
    <w:name w:val="Hyperlink"/>
    <w:uiPriority w:val="99"/>
    <w:rsid w:val="003D0ADA"/>
    <w:rPr>
      <w:rFonts w:ascii="Arial" w:hAnsi="Arial"/>
      <w:color w:val="808080"/>
      <w:sz w:val="20"/>
      <w:u w:val="single"/>
    </w:rPr>
  </w:style>
  <w:style w:type="paragraph" w:customStyle="1" w:styleId="h2para">
    <w:name w:val="h2 para"/>
    <w:basedOn w:val="Heading2"/>
    <w:next w:val="Normal"/>
    <w:autoRedefine/>
    <w:qFormat/>
    <w:rsid w:val="00121D9C"/>
    <w:rPr>
      <w:lang w:val="en-AU"/>
    </w:rPr>
  </w:style>
  <w:style w:type="paragraph" w:customStyle="1" w:styleId="h4para">
    <w:name w:val="h4 para"/>
    <w:basedOn w:val="Heading4"/>
    <w:qFormat/>
    <w:rsid w:val="008D29D6"/>
    <w:rPr>
      <w:lang w:val="en-AU"/>
    </w:rPr>
  </w:style>
  <w:style w:type="paragraph" w:customStyle="1" w:styleId="h5para">
    <w:name w:val="h5 para"/>
    <w:basedOn w:val="h4para"/>
    <w:qFormat/>
    <w:rsid w:val="00443637"/>
  </w:style>
  <w:style w:type="paragraph" w:customStyle="1" w:styleId="contentlist">
    <w:name w:val="content list"/>
    <w:basedOn w:val="mathoutcome"/>
    <w:autoRedefine/>
    <w:qFormat/>
    <w:rsid w:val="00AB6AF5"/>
    <w:pPr>
      <w:numPr>
        <w:numId w:val="6"/>
      </w:numPr>
      <w:spacing w:before="60" w:after="60"/>
    </w:pPr>
    <w:rPr>
      <w:lang w:val="en-AU"/>
    </w:rPr>
  </w:style>
  <w:style w:type="character" w:customStyle="1" w:styleId="Heading5Char">
    <w:name w:val="Heading 5 Char"/>
    <w:link w:val="Heading5"/>
    <w:rsid w:val="00F93FF6"/>
    <w:rPr>
      <w:rFonts w:ascii="Arial Narrow" w:eastAsia="MS Mincho" w:hAnsi="Arial Narrow"/>
      <w:b/>
      <w:bCs/>
      <w:iCs/>
      <w:sz w:val="22"/>
      <w:szCs w:val="26"/>
      <w:lang w:val="en-US" w:eastAsia="x-none"/>
    </w:rPr>
  </w:style>
  <w:style w:type="paragraph" w:customStyle="1" w:styleId="codeacara1">
    <w:name w:val="codeacara1"/>
    <w:basedOn w:val="Normal"/>
    <w:qFormat/>
    <w:rsid w:val="005569F4"/>
    <w:pPr>
      <w:spacing w:before="360"/>
      <w:ind w:left="595" w:hanging="595"/>
    </w:pPr>
    <w:rPr>
      <w:lang w:val="en-AU"/>
    </w:rPr>
  </w:style>
  <w:style w:type="character" w:customStyle="1" w:styleId="syllabusimage">
    <w:name w:val="syllabus image"/>
    <w:qFormat/>
    <w:rsid w:val="00BE0C73"/>
    <w:rPr>
      <w:bdr w:val="single" w:sz="48" w:space="0" w:color="FFFFFF"/>
      <w:lang w:val="en-AU"/>
    </w:rPr>
  </w:style>
  <w:style w:type="paragraph" w:customStyle="1" w:styleId="codeacara2">
    <w:name w:val="codeacara2"/>
    <w:basedOn w:val="bos2"/>
    <w:qFormat/>
    <w:rsid w:val="0048259B"/>
    <w:pPr>
      <w:keepLines w:val="0"/>
      <w:tabs>
        <w:tab w:val="left" w:pos="357"/>
      </w:tabs>
      <w:ind w:left="357" w:hanging="357"/>
    </w:pPr>
    <w:rPr>
      <w:lang w:val="en-AU"/>
    </w:rPr>
  </w:style>
  <w:style w:type="paragraph" w:customStyle="1" w:styleId="codeacara3">
    <w:name w:val="codeacara3"/>
    <w:basedOn w:val="codeacara2"/>
    <w:qFormat/>
    <w:rsid w:val="0048259B"/>
    <w:pPr>
      <w:tabs>
        <w:tab w:val="left" w:pos="720"/>
      </w:tabs>
      <w:ind w:left="1434" w:hanging="1077"/>
    </w:pPr>
  </w:style>
  <w:style w:type="paragraph" w:customStyle="1" w:styleId="codeacara4">
    <w:name w:val="codeacara4"/>
    <w:basedOn w:val="codeacara3"/>
    <w:qFormat/>
    <w:rsid w:val="0048259B"/>
    <w:pPr>
      <w:tabs>
        <w:tab w:val="left" w:pos="1077"/>
      </w:tabs>
      <w:ind w:left="1077" w:hanging="357"/>
    </w:pPr>
  </w:style>
  <w:style w:type="paragraph" w:customStyle="1" w:styleId="codebos4">
    <w:name w:val="codebos4"/>
    <w:basedOn w:val="codeacara4"/>
    <w:qFormat/>
    <w:rsid w:val="0048259B"/>
  </w:style>
  <w:style w:type="paragraph" w:customStyle="1" w:styleId="codebos3">
    <w:name w:val="codebos3"/>
    <w:basedOn w:val="codeacara3"/>
    <w:qFormat/>
    <w:rsid w:val="0048259B"/>
  </w:style>
  <w:style w:type="paragraph" w:customStyle="1" w:styleId="codebos2">
    <w:name w:val="codebos2"/>
    <w:basedOn w:val="codeacara2"/>
    <w:qFormat/>
    <w:rsid w:val="0048259B"/>
  </w:style>
  <w:style w:type="paragraph" w:customStyle="1" w:styleId="codebos1">
    <w:name w:val="codebos1"/>
    <w:basedOn w:val="codeacara1"/>
    <w:qFormat/>
    <w:rsid w:val="0048259B"/>
  </w:style>
  <w:style w:type="paragraph" w:styleId="Header">
    <w:name w:val="header"/>
    <w:basedOn w:val="Normal"/>
    <w:link w:val="HeaderChar"/>
    <w:rsid w:val="00F93FF6"/>
    <w:pPr>
      <w:tabs>
        <w:tab w:val="center" w:pos="4320"/>
        <w:tab w:val="right" w:pos="8640"/>
      </w:tabs>
    </w:pPr>
    <w:rPr>
      <w:rFonts w:ascii="Arial Narrow" w:hAnsi="Arial Narrow"/>
      <w:b/>
      <w:bCs/>
      <w:color w:val="7F7F7F"/>
      <w:szCs w:val="20"/>
    </w:rPr>
  </w:style>
  <w:style w:type="character" w:customStyle="1" w:styleId="HeaderChar">
    <w:name w:val="Header Char"/>
    <w:link w:val="Header"/>
    <w:rsid w:val="00F93FF6"/>
    <w:rPr>
      <w:rFonts w:ascii="Arial Narrow" w:hAnsi="Arial Narrow"/>
      <w:b/>
      <w:bCs/>
      <w:color w:val="7F7F7F"/>
      <w:lang w:val="en-US"/>
    </w:rPr>
  </w:style>
  <w:style w:type="paragraph" w:styleId="Footer">
    <w:name w:val="footer"/>
    <w:basedOn w:val="Header"/>
    <w:link w:val="FooterChar"/>
    <w:rsid w:val="00ED5145"/>
    <w:pPr>
      <w:jc w:val="center"/>
    </w:pPr>
    <w:rPr>
      <w:sz w:val="22"/>
    </w:rPr>
  </w:style>
  <w:style w:type="character" w:customStyle="1" w:styleId="FooterChar">
    <w:name w:val="Footer Char"/>
    <w:link w:val="Footer"/>
    <w:rsid w:val="00ED5145"/>
    <w:rPr>
      <w:rFonts w:ascii="Arial Narrow" w:hAnsi="Arial Narrow"/>
      <w:b/>
      <w:bCs/>
      <w:color w:val="7F7F7F"/>
      <w:sz w:val="22"/>
      <w:lang w:val="en-US"/>
    </w:rPr>
  </w:style>
  <w:style w:type="character" w:customStyle="1" w:styleId="latex">
    <w:name w:val="latex"/>
    <w:qFormat/>
    <w:rsid w:val="00685305"/>
    <w:rPr>
      <w:lang w:val="en-AU"/>
    </w:rPr>
  </w:style>
  <w:style w:type="character" w:customStyle="1" w:styleId="error">
    <w:name w:val="error"/>
    <w:uiPriority w:val="1"/>
    <w:qFormat/>
    <w:rsid w:val="009A44A0"/>
    <w:rPr>
      <w:caps/>
      <w:smallCaps w:val="0"/>
      <w:color w:val="FF0000"/>
    </w:rPr>
  </w:style>
  <w:style w:type="character" w:customStyle="1" w:styleId="latex0">
    <w:name w:val="latex0"/>
    <w:qFormat/>
    <w:rsid w:val="00685305"/>
    <w:rPr>
      <w:position w:val="0"/>
      <w:lang w:val="en-AU"/>
    </w:rPr>
  </w:style>
  <w:style w:type="character" w:customStyle="1" w:styleId="latex1">
    <w:name w:val="latex1"/>
    <w:qFormat/>
    <w:rsid w:val="00685305"/>
    <w:rPr>
      <w:position w:val="-2"/>
      <w:lang w:val="en-AU"/>
    </w:rPr>
  </w:style>
  <w:style w:type="character" w:customStyle="1" w:styleId="latex10">
    <w:name w:val="latex10"/>
    <w:qFormat/>
    <w:rsid w:val="00685305"/>
    <w:rPr>
      <w:position w:val="-20"/>
      <w:lang w:val="en-AU"/>
    </w:rPr>
  </w:style>
  <w:style w:type="character" w:customStyle="1" w:styleId="latex11">
    <w:name w:val="latex11"/>
    <w:qFormat/>
    <w:rsid w:val="00685305"/>
    <w:rPr>
      <w:position w:val="-22"/>
      <w:lang w:val="en-AU"/>
    </w:rPr>
  </w:style>
  <w:style w:type="character" w:customStyle="1" w:styleId="latex12">
    <w:name w:val="latex12"/>
    <w:qFormat/>
    <w:rsid w:val="00685305"/>
    <w:rPr>
      <w:position w:val="-24"/>
      <w:lang w:val="en-AU"/>
    </w:rPr>
  </w:style>
  <w:style w:type="character" w:customStyle="1" w:styleId="latex13">
    <w:name w:val="latex13"/>
    <w:qFormat/>
    <w:rsid w:val="00685305"/>
    <w:rPr>
      <w:position w:val="-26"/>
      <w:lang w:val="en-AU"/>
    </w:rPr>
  </w:style>
  <w:style w:type="character" w:customStyle="1" w:styleId="latex14">
    <w:name w:val="latex14"/>
    <w:qFormat/>
    <w:rsid w:val="00685305"/>
    <w:rPr>
      <w:position w:val="-28"/>
      <w:lang w:val="en-AU"/>
    </w:rPr>
  </w:style>
  <w:style w:type="character" w:customStyle="1" w:styleId="latex15">
    <w:name w:val="latex15"/>
    <w:qFormat/>
    <w:rsid w:val="00685305"/>
    <w:rPr>
      <w:position w:val="-30"/>
      <w:lang w:val="en-AU"/>
    </w:rPr>
  </w:style>
  <w:style w:type="character" w:customStyle="1" w:styleId="latex16">
    <w:name w:val="latex16"/>
    <w:qFormat/>
    <w:rsid w:val="00685305"/>
    <w:rPr>
      <w:position w:val="-32"/>
      <w:lang w:val="en-AU"/>
    </w:rPr>
  </w:style>
  <w:style w:type="character" w:customStyle="1" w:styleId="latex17">
    <w:name w:val="latex17"/>
    <w:qFormat/>
    <w:rsid w:val="00685305"/>
    <w:rPr>
      <w:position w:val="-34"/>
      <w:lang w:val="en-AU"/>
    </w:rPr>
  </w:style>
  <w:style w:type="character" w:customStyle="1" w:styleId="latex18">
    <w:name w:val="latex18"/>
    <w:qFormat/>
    <w:rsid w:val="00685305"/>
    <w:rPr>
      <w:position w:val="-36"/>
      <w:lang w:val="en-AU"/>
    </w:rPr>
  </w:style>
  <w:style w:type="character" w:customStyle="1" w:styleId="latex19">
    <w:name w:val="latex19"/>
    <w:qFormat/>
    <w:rsid w:val="00685305"/>
    <w:rPr>
      <w:position w:val="-38"/>
      <w:lang w:val="en-AU"/>
    </w:rPr>
  </w:style>
  <w:style w:type="character" w:customStyle="1" w:styleId="latex2">
    <w:name w:val="latex2"/>
    <w:qFormat/>
    <w:rsid w:val="00685305"/>
    <w:rPr>
      <w:position w:val="-4"/>
      <w:lang w:val="en-AU"/>
    </w:rPr>
  </w:style>
  <w:style w:type="character" w:customStyle="1" w:styleId="latex20">
    <w:name w:val="latex20"/>
    <w:qFormat/>
    <w:rsid w:val="00685305"/>
    <w:rPr>
      <w:position w:val="-40"/>
      <w:lang w:val="en-AU"/>
    </w:rPr>
  </w:style>
  <w:style w:type="character" w:customStyle="1" w:styleId="latex21">
    <w:name w:val="latex21"/>
    <w:qFormat/>
    <w:rsid w:val="00685305"/>
    <w:rPr>
      <w:position w:val="-42"/>
      <w:lang w:val="en-AU"/>
    </w:rPr>
  </w:style>
  <w:style w:type="character" w:customStyle="1" w:styleId="latex22">
    <w:name w:val="latex22"/>
    <w:qFormat/>
    <w:rsid w:val="00685305"/>
    <w:rPr>
      <w:position w:val="-44"/>
      <w:lang w:val="en-AU"/>
    </w:rPr>
  </w:style>
  <w:style w:type="character" w:customStyle="1" w:styleId="latex23">
    <w:name w:val="latex23"/>
    <w:qFormat/>
    <w:rsid w:val="00685305"/>
    <w:rPr>
      <w:position w:val="-46"/>
      <w:lang w:val="en-AU"/>
    </w:rPr>
  </w:style>
  <w:style w:type="character" w:customStyle="1" w:styleId="latex24">
    <w:name w:val="latex24"/>
    <w:qFormat/>
    <w:rsid w:val="00685305"/>
    <w:rPr>
      <w:position w:val="-48"/>
      <w:lang w:val="en-AU"/>
    </w:rPr>
  </w:style>
  <w:style w:type="character" w:customStyle="1" w:styleId="latex25">
    <w:name w:val="latex25"/>
    <w:qFormat/>
    <w:rsid w:val="00685305"/>
    <w:rPr>
      <w:position w:val="-50"/>
      <w:lang w:val="en-AU"/>
    </w:rPr>
  </w:style>
  <w:style w:type="character" w:customStyle="1" w:styleId="latex26">
    <w:name w:val="latex26"/>
    <w:qFormat/>
    <w:rsid w:val="00685305"/>
    <w:rPr>
      <w:position w:val="-52"/>
      <w:lang w:val="en-AU"/>
    </w:rPr>
  </w:style>
  <w:style w:type="character" w:customStyle="1" w:styleId="latex27">
    <w:name w:val="latex27"/>
    <w:qFormat/>
    <w:rsid w:val="00685305"/>
    <w:rPr>
      <w:position w:val="-54"/>
      <w:lang w:val="en-AU"/>
    </w:rPr>
  </w:style>
  <w:style w:type="character" w:customStyle="1" w:styleId="latex28">
    <w:name w:val="latex28"/>
    <w:qFormat/>
    <w:rsid w:val="00685305"/>
    <w:rPr>
      <w:position w:val="-56"/>
      <w:lang w:val="en-AU"/>
    </w:rPr>
  </w:style>
  <w:style w:type="character" w:customStyle="1" w:styleId="latex29">
    <w:name w:val="latex29"/>
    <w:qFormat/>
    <w:rsid w:val="00685305"/>
    <w:rPr>
      <w:position w:val="-60"/>
      <w:lang w:val="en-AU"/>
    </w:rPr>
  </w:style>
  <w:style w:type="character" w:customStyle="1" w:styleId="latex3">
    <w:name w:val="latex3"/>
    <w:qFormat/>
    <w:rsid w:val="00685305"/>
    <w:rPr>
      <w:position w:val="-6"/>
      <w:lang w:val="en-AU"/>
    </w:rPr>
  </w:style>
  <w:style w:type="character" w:customStyle="1" w:styleId="latex30">
    <w:name w:val="latex30"/>
    <w:qFormat/>
    <w:rsid w:val="00685305"/>
    <w:rPr>
      <w:position w:val="-60"/>
      <w:lang w:val="en-AU"/>
    </w:rPr>
  </w:style>
  <w:style w:type="character" w:customStyle="1" w:styleId="latex31">
    <w:name w:val="latex31"/>
    <w:qFormat/>
    <w:rsid w:val="00685305"/>
    <w:rPr>
      <w:position w:val="-62"/>
      <w:lang w:val="en-AU"/>
    </w:rPr>
  </w:style>
  <w:style w:type="character" w:customStyle="1" w:styleId="latex32">
    <w:name w:val="latex32"/>
    <w:qFormat/>
    <w:rsid w:val="00685305"/>
    <w:rPr>
      <w:position w:val="-64"/>
      <w:lang w:val="en-AU"/>
    </w:rPr>
  </w:style>
  <w:style w:type="character" w:customStyle="1" w:styleId="latex33">
    <w:name w:val="latex33"/>
    <w:qFormat/>
    <w:rsid w:val="00685305"/>
    <w:rPr>
      <w:position w:val="-66"/>
      <w:lang w:val="en-AU"/>
    </w:rPr>
  </w:style>
  <w:style w:type="character" w:customStyle="1" w:styleId="latex34">
    <w:name w:val="latex34"/>
    <w:qFormat/>
    <w:rsid w:val="00685305"/>
    <w:rPr>
      <w:position w:val="-68"/>
      <w:lang w:val="en-AU"/>
    </w:rPr>
  </w:style>
  <w:style w:type="character" w:customStyle="1" w:styleId="latex35">
    <w:name w:val="latex35"/>
    <w:qFormat/>
    <w:rsid w:val="00685305"/>
    <w:rPr>
      <w:position w:val="-70"/>
      <w:lang w:val="en-AU"/>
    </w:rPr>
  </w:style>
  <w:style w:type="character" w:customStyle="1" w:styleId="latex36">
    <w:name w:val="latex36"/>
    <w:qFormat/>
    <w:rsid w:val="00685305"/>
    <w:rPr>
      <w:position w:val="-72"/>
      <w:lang w:val="en-AU"/>
    </w:rPr>
  </w:style>
  <w:style w:type="character" w:customStyle="1" w:styleId="latex37">
    <w:name w:val="latex37"/>
    <w:qFormat/>
    <w:rsid w:val="00685305"/>
    <w:rPr>
      <w:position w:val="-74"/>
      <w:lang w:val="en-AU"/>
    </w:rPr>
  </w:style>
  <w:style w:type="character" w:customStyle="1" w:styleId="latex38">
    <w:name w:val="latex38"/>
    <w:qFormat/>
    <w:rsid w:val="00685305"/>
    <w:rPr>
      <w:position w:val="-76"/>
      <w:lang w:val="en-AU"/>
    </w:rPr>
  </w:style>
  <w:style w:type="character" w:customStyle="1" w:styleId="latex39">
    <w:name w:val="latex39"/>
    <w:qFormat/>
    <w:rsid w:val="00685305"/>
    <w:rPr>
      <w:position w:val="-78"/>
      <w:lang w:val="en-AU"/>
    </w:rPr>
  </w:style>
  <w:style w:type="character" w:customStyle="1" w:styleId="latex4">
    <w:name w:val="latex4"/>
    <w:qFormat/>
    <w:rsid w:val="00685305"/>
    <w:rPr>
      <w:position w:val="-8"/>
      <w:lang w:val="en-AU"/>
    </w:rPr>
  </w:style>
  <w:style w:type="character" w:customStyle="1" w:styleId="latex40">
    <w:name w:val="latex40"/>
    <w:qFormat/>
    <w:rsid w:val="00685305"/>
    <w:rPr>
      <w:position w:val="-80"/>
      <w:lang w:val="en-AU"/>
    </w:rPr>
  </w:style>
  <w:style w:type="character" w:customStyle="1" w:styleId="latex41">
    <w:name w:val="latex41"/>
    <w:qFormat/>
    <w:rsid w:val="00685305"/>
    <w:rPr>
      <w:position w:val="-82"/>
      <w:lang w:val="en-AU"/>
    </w:rPr>
  </w:style>
  <w:style w:type="character" w:customStyle="1" w:styleId="latex42">
    <w:name w:val="latex42"/>
    <w:qFormat/>
    <w:rsid w:val="00685305"/>
    <w:rPr>
      <w:position w:val="-84"/>
      <w:lang w:val="en-AU"/>
    </w:rPr>
  </w:style>
  <w:style w:type="character" w:customStyle="1" w:styleId="latex43">
    <w:name w:val="latex43"/>
    <w:qFormat/>
    <w:rsid w:val="00685305"/>
    <w:rPr>
      <w:position w:val="-86"/>
      <w:lang w:val="en-AU"/>
    </w:rPr>
  </w:style>
  <w:style w:type="character" w:customStyle="1" w:styleId="latex44">
    <w:name w:val="latex44"/>
    <w:qFormat/>
    <w:rsid w:val="00685305"/>
    <w:rPr>
      <w:position w:val="-88"/>
      <w:lang w:val="en-AU"/>
    </w:rPr>
  </w:style>
  <w:style w:type="character" w:customStyle="1" w:styleId="latex45">
    <w:name w:val="latex45"/>
    <w:qFormat/>
    <w:rsid w:val="00685305"/>
    <w:rPr>
      <w:position w:val="-90"/>
      <w:lang w:val="en-AU"/>
    </w:rPr>
  </w:style>
  <w:style w:type="character" w:customStyle="1" w:styleId="latex46">
    <w:name w:val="latex46"/>
    <w:qFormat/>
    <w:rsid w:val="00685305"/>
    <w:rPr>
      <w:position w:val="-92"/>
      <w:lang w:val="en-AU"/>
    </w:rPr>
  </w:style>
  <w:style w:type="character" w:customStyle="1" w:styleId="latex47">
    <w:name w:val="latex47"/>
    <w:qFormat/>
    <w:rsid w:val="00685305"/>
    <w:rPr>
      <w:position w:val="-94"/>
      <w:lang w:val="en-AU"/>
    </w:rPr>
  </w:style>
  <w:style w:type="character" w:customStyle="1" w:styleId="latex48">
    <w:name w:val="latex48"/>
    <w:qFormat/>
    <w:rsid w:val="00685305"/>
    <w:rPr>
      <w:position w:val="-96"/>
      <w:lang w:val="en-AU"/>
    </w:rPr>
  </w:style>
  <w:style w:type="character" w:customStyle="1" w:styleId="latex49">
    <w:name w:val="latex49"/>
    <w:qFormat/>
    <w:rsid w:val="00685305"/>
    <w:rPr>
      <w:position w:val="-98"/>
      <w:lang w:val="en-AU"/>
    </w:rPr>
  </w:style>
  <w:style w:type="character" w:customStyle="1" w:styleId="latex5">
    <w:name w:val="latex5"/>
    <w:qFormat/>
    <w:rsid w:val="00685305"/>
    <w:rPr>
      <w:position w:val="-10"/>
      <w:lang w:val="en-AU"/>
    </w:rPr>
  </w:style>
  <w:style w:type="character" w:customStyle="1" w:styleId="latex50">
    <w:name w:val="latex50"/>
    <w:qFormat/>
    <w:rsid w:val="00685305"/>
    <w:rPr>
      <w:position w:val="-100"/>
      <w:lang w:val="en-AU"/>
    </w:rPr>
  </w:style>
  <w:style w:type="character" w:customStyle="1" w:styleId="latex6">
    <w:name w:val="latex6"/>
    <w:qFormat/>
    <w:rsid w:val="00685305"/>
    <w:rPr>
      <w:position w:val="-12"/>
      <w:lang w:val="en-AU"/>
    </w:rPr>
  </w:style>
  <w:style w:type="character" w:customStyle="1" w:styleId="latex7">
    <w:name w:val="latex7"/>
    <w:qFormat/>
    <w:rsid w:val="00685305"/>
    <w:rPr>
      <w:position w:val="-14"/>
      <w:lang w:val="en-AU"/>
    </w:rPr>
  </w:style>
  <w:style w:type="character" w:customStyle="1" w:styleId="latex8">
    <w:name w:val="latex8"/>
    <w:qFormat/>
    <w:rsid w:val="00685305"/>
    <w:rPr>
      <w:position w:val="-16"/>
      <w:lang w:val="en-AU"/>
    </w:rPr>
  </w:style>
  <w:style w:type="character" w:customStyle="1" w:styleId="latex9">
    <w:name w:val="latex9"/>
    <w:qFormat/>
    <w:rsid w:val="00685305"/>
    <w:rPr>
      <w:position w:val="-18"/>
      <w:lang w:val="en-AU"/>
    </w:rPr>
  </w:style>
  <w:style w:type="table" w:styleId="TableGrid">
    <w:name w:val="Table Grid"/>
    <w:basedOn w:val="TableNormal"/>
    <w:rsid w:val="008A6D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xtitle">
    <w:name w:val="box_title"/>
    <w:basedOn w:val="BodyText"/>
    <w:link w:val="boxtitleChar"/>
    <w:autoRedefine/>
    <w:qFormat/>
    <w:rsid w:val="008A6D68"/>
    <w:pPr>
      <w:ind w:right="34"/>
    </w:pPr>
    <w:rPr>
      <w:rFonts w:ascii="Arial Narrow" w:hAnsi="Arial Narrow"/>
      <w:b/>
      <w:color w:val="365F91"/>
      <w:sz w:val="24"/>
    </w:rPr>
  </w:style>
  <w:style w:type="character" w:customStyle="1" w:styleId="boxtitleChar">
    <w:name w:val="box_title Char"/>
    <w:link w:val="boxtitle"/>
    <w:rsid w:val="008A6D68"/>
    <w:rPr>
      <w:rFonts w:ascii="Arial Narrow" w:hAnsi="Arial Narrow"/>
      <w:b/>
      <w:color w:val="365F91"/>
      <w:sz w:val="24"/>
      <w:szCs w:val="24"/>
      <w:lang w:val="en-US" w:eastAsia="x-none"/>
    </w:rPr>
  </w:style>
  <w:style w:type="paragraph" w:customStyle="1" w:styleId="englishoutcome">
    <w:name w:val="english_outcome"/>
    <w:basedOn w:val="Normal"/>
    <w:autoRedefine/>
    <w:qFormat/>
    <w:rsid w:val="00AB6AF5"/>
    <w:pPr>
      <w:numPr>
        <w:numId w:val="10"/>
      </w:numPr>
    </w:pPr>
    <w:rPr>
      <w:lang w:val="en-AU"/>
    </w:rPr>
  </w:style>
  <w:style w:type="paragraph" w:customStyle="1" w:styleId="historyoutcome">
    <w:name w:val="history_outcome"/>
    <w:basedOn w:val="Normal"/>
    <w:autoRedefine/>
    <w:qFormat/>
    <w:rsid w:val="00AB6AF5"/>
    <w:pPr>
      <w:numPr>
        <w:numId w:val="11"/>
      </w:numPr>
    </w:pPr>
  </w:style>
  <w:style w:type="paragraph" w:customStyle="1" w:styleId="scienceoutcome">
    <w:name w:val="science_outcome"/>
    <w:basedOn w:val="Normal"/>
    <w:autoRedefine/>
    <w:qFormat/>
    <w:rsid w:val="00AB6AF5"/>
    <w:pPr>
      <w:numPr>
        <w:numId w:val="12"/>
      </w:numPr>
    </w:pPr>
  </w:style>
  <w:style w:type="paragraph" w:customStyle="1" w:styleId="englishlable1">
    <w:name w:val="english_lable1"/>
    <w:basedOn w:val="label1"/>
    <w:autoRedefine/>
    <w:qFormat/>
    <w:rsid w:val="009C5C67"/>
    <w:rPr>
      <w:lang w:val="en-AU"/>
    </w:rPr>
  </w:style>
  <w:style w:type="paragraph" w:customStyle="1" w:styleId="mathlable1">
    <w:name w:val="math_lable1"/>
    <w:basedOn w:val="label1"/>
    <w:autoRedefine/>
    <w:qFormat/>
    <w:rsid w:val="009C5C67"/>
    <w:rPr>
      <w:lang w:val="en-AU"/>
    </w:rPr>
  </w:style>
  <w:style w:type="paragraph" w:customStyle="1" w:styleId="historylable1">
    <w:name w:val="history_lable1"/>
    <w:basedOn w:val="label1"/>
    <w:autoRedefine/>
    <w:qFormat/>
    <w:rsid w:val="009C5C67"/>
    <w:rPr>
      <w:lang w:val="en-AU"/>
    </w:rPr>
  </w:style>
  <w:style w:type="paragraph" w:customStyle="1" w:styleId="sciencelable1">
    <w:name w:val="science_lable1"/>
    <w:basedOn w:val="label1"/>
    <w:autoRedefine/>
    <w:qFormat/>
    <w:rsid w:val="009C5C67"/>
    <w:rPr>
      <w:lang w:val="en-AU"/>
    </w:rPr>
  </w:style>
  <w:style w:type="paragraph" w:customStyle="1" w:styleId="englishlable2">
    <w:name w:val="english_lable2"/>
    <w:basedOn w:val="label2"/>
    <w:autoRedefine/>
    <w:qFormat/>
    <w:rsid w:val="00AB6AF5"/>
    <w:pPr>
      <w:numPr>
        <w:numId w:val="16"/>
      </w:numPr>
    </w:pPr>
    <w:rPr>
      <w:lang w:val="en-AU"/>
    </w:rPr>
  </w:style>
  <w:style w:type="paragraph" w:customStyle="1" w:styleId="englishlable3">
    <w:name w:val="english_lable3"/>
    <w:basedOn w:val="label3"/>
    <w:autoRedefine/>
    <w:qFormat/>
    <w:rsid w:val="00AB6AF5"/>
    <w:pPr>
      <w:numPr>
        <w:numId w:val="20"/>
      </w:numPr>
    </w:pPr>
    <w:rPr>
      <w:lang w:val="en-AU"/>
    </w:rPr>
  </w:style>
  <w:style w:type="paragraph" w:customStyle="1" w:styleId="englishlable4">
    <w:name w:val="english_lable4"/>
    <w:basedOn w:val="label4"/>
    <w:autoRedefine/>
    <w:qFormat/>
    <w:rsid w:val="00AB6AF5"/>
    <w:pPr>
      <w:numPr>
        <w:numId w:val="8"/>
      </w:numPr>
    </w:pPr>
    <w:rPr>
      <w:lang w:val="en-AU"/>
    </w:rPr>
  </w:style>
  <w:style w:type="paragraph" w:customStyle="1" w:styleId="mathlable2">
    <w:name w:val="math_lable2"/>
    <w:basedOn w:val="label2"/>
    <w:autoRedefine/>
    <w:qFormat/>
    <w:rsid w:val="00AB6AF5"/>
    <w:pPr>
      <w:numPr>
        <w:numId w:val="36"/>
      </w:numPr>
    </w:pPr>
    <w:rPr>
      <w:lang w:val="en-AU"/>
    </w:rPr>
  </w:style>
  <w:style w:type="paragraph" w:customStyle="1" w:styleId="mathlable3">
    <w:name w:val="math_lable3"/>
    <w:basedOn w:val="label3"/>
    <w:autoRedefine/>
    <w:qFormat/>
    <w:rsid w:val="00AB6AF5"/>
    <w:pPr>
      <w:numPr>
        <w:numId w:val="21"/>
      </w:numPr>
    </w:pPr>
    <w:rPr>
      <w:lang w:val="en-AU"/>
    </w:rPr>
  </w:style>
  <w:style w:type="paragraph" w:customStyle="1" w:styleId="mathlable4">
    <w:name w:val="math_lable4"/>
    <w:basedOn w:val="label4"/>
    <w:autoRedefine/>
    <w:qFormat/>
    <w:rsid w:val="00AB6AF5"/>
    <w:pPr>
      <w:numPr>
        <w:numId w:val="23"/>
      </w:numPr>
    </w:pPr>
    <w:rPr>
      <w:lang w:val="en-AU"/>
    </w:rPr>
  </w:style>
  <w:style w:type="paragraph" w:customStyle="1" w:styleId="historylable2">
    <w:name w:val="history_lable2"/>
    <w:basedOn w:val="label2"/>
    <w:autoRedefine/>
    <w:qFormat/>
    <w:rsid w:val="00AB6AF5"/>
    <w:pPr>
      <w:numPr>
        <w:numId w:val="17"/>
      </w:numPr>
    </w:pPr>
    <w:rPr>
      <w:lang w:val="en-AU"/>
    </w:rPr>
  </w:style>
  <w:style w:type="paragraph" w:customStyle="1" w:styleId="historylable3">
    <w:name w:val="history_lable3"/>
    <w:basedOn w:val="label3"/>
    <w:autoRedefine/>
    <w:qFormat/>
    <w:rsid w:val="00AB6AF5"/>
    <w:pPr>
      <w:numPr>
        <w:numId w:val="7"/>
      </w:numPr>
    </w:pPr>
    <w:rPr>
      <w:lang w:val="en-AU"/>
    </w:rPr>
  </w:style>
  <w:style w:type="paragraph" w:customStyle="1" w:styleId="historylable4">
    <w:name w:val="history_lable4"/>
    <w:basedOn w:val="label4"/>
    <w:autoRedefine/>
    <w:qFormat/>
    <w:rsid w:val="00AB6AF5"/>
    <w:pPr>
      <w:numPr>
        <w:numId w:val="24"/>
      </w:numPr>
    </w:pPr>
    <w:rPr>
      <w:lang w:val="en-AU"/>
    </w:rPr>
  </w:style>
  <w:style w:type="paragraph" w:customStyle="1" w:styleId="sciencelable2">
    <w:name w:val="science_lable2"/>
    <w:basedOn w:val="label2"/>
    <w:autoRedefine/>
    <w:qFormat/>
    <w:rsid w:val="00AB6AF5"/>
    <w:pPr>
      <w:numPr>
        <w:numId w:val="18"/>
      </w:numPr>
    </w:pPr>
    <w:rPr>
      <w:lang w:val="en-AU"/>
    </w:rPr>
  </w:style>
  <w:style w:type="paragraph" w:customStyle="1" w:styleId="sciencelable3">
    <w:name w:val="science_lable3"/>
    <w:basedOn w:val="label3"/>
    <w:autoRedefine/>
    <w:qFormat/>
    <w:rsid w:val="00AB6AF5"/>
    <w:pPr>
      <w:numPr>
        <w:numId w:val="22"/>
      </w:numPr>
    </w:pPr>
    <w:rPr>
      <w:lang w:val="en-AU"/>
    </w:rPr>
  </w:style>
  <w:style w:type="paragraph" w:customStyle="1" w:styleId="sciencelable4">
    <w:name w:val="science_lable4"/>
    <w:basedOn w:val="label4"/>
    <w:autoRedefine/>
    <w:qFormat/>
    <w:rsid w:val="00AB6AF5"/>
    <w:pPr>
      <w:numPr>
        <w:numId w:val="25"/>
      </w:numPr>
    </w:pPr>
    <w:rPr>
      <w:lang w:val="en-AU"/>
    </w:rPr>
  </w:style>
  <w:style w:type="paragraph" w:customStyle="1" w:styleId="englishacara1">
    <w:name w:val="english_acara1"/>
    <w:basedOn w:val="acara1"/>
    <w:autoRedefine/>
    <w:qFormat/>
    <w:rsid w:val="000B38BA"/>
  </w:style>
  <w:style w:type="paragraph" w:customStyle="1" w:styleId="mathacara1">
    <w:name w:val="math_acara1"/>
    <w:basedOn w:val="acara1"/>
    <w:autoRedefine/>
    <w:qFormat/>
    <w:rsid w:val="000B38BA"/>
  </w:style>
  <w:style w:type="paragraph" w:customStyle="1" w:styleId="englishacara2">
    <w:name w:val="english_acara2"/>
    <w:basedOn w:val="acara2"/>
    <w:autoRedefine/>
    <w:qFormat/>
    <w:rsid w:val="00AB6AF5"/>
    <w:pPr>
      <w:numPr>
        <w:numId w:val="4"/>
      </w:numPr>
      <w:spacing w:before="120" w:after="120"/>
    </w:pPr>
  </w:style>
  <w:style w:type="paragraph" w:customStyle="1" w:styleId="englishacara3">
    <w:name w:val="english_acara3"/>
    <w:basedOn w:val="acara3"/>
    <w:autoRedefine/>
    <w:qFormat/>
    <w:rsid w:val="00AB6AF5"/>
    <w:pPr>
      <w:numPr>
        <w:numId w:val="5"/>
      </w:numPr>
    </w:pPr>
  </w:style>
  <w:style w:type="paragraph" w:customStyle="1" w:styleId="englishacara4">
    <w:name w:val="english_acara4"/>
    <w:basedOn w:val="acara4"/>
    <w:autoRedefine/>
    <w:qFormat/>
    <w:rsid w:val="00AB6AF5"/>
    <w:pPr>
      <w:numPr>
        <w:numId w:val="3"/>
      </w:numPr>
    </w:pPr>
  </w:style>
  <w:style w:type="paragraph" w:customStyle="1" w:styleId="englishbos1">
    <w:name w:val="english_bos1"/>
    <w:basedOn w:val="bos1"/>
    <w:autoRedefine/>
    <w:qFormat/>
    <w:rsid w:val="000B38BA"/>
  </w:style>
  <w:style w:type="paragraph" w:customStyle="1" w:styleId="englishbos2">
    <w:name w:val="english_bos2"/>
    <w:basedOn w:val="bos2"/>
    <w:autoRedefine/>
    <w:qFormat/>
    <w:rsid w:val="00AB6AF5"/>
    <w:pPr>
      <w:numPr>
        <w:numId w:val="26"/>
      </w:numPr>
    </w:pPr>
  </w:style>
  <w:style w:type="paragraph" w:customStyle="1" w:styleId="englishbos3">
    <w:name w:val="english_bos3"/>
    <w:basedOn w:val="bos3"/>
    <w:autoRedefine/>
    <w:qFormat/>
    <w:rsid w:val="00AB6AF5"/>
    <w:pPr>
      <w:numPr>
        <w:numId w:val="30"/>
      </w:numPr>
    </w:pPr>
  </w:style>
  <w:style w:type="paragraph" w:customStyle="1" w:styleId="englishbos4">
    <w:name w:val="english_bos4"/>
    <w:basedOn w:val="bos4"/>
    <w:autoRedefine/>
    <w:qFormat/>
    <w:rsid w:val="00AB6AF5"/>
    <w:pPr>
      <w:numPr>
        <w:numId w:val="9"/>
      </w:numPr>
    </w:pPr>
  </w:style>
  <w:style w:type="paragraph" w:customStyle="1" w:styleId="historyacara1">
    <w:name w:val="history_acara1"/>
    <w:basedOn w:val="acara1"/>
    <w:autoRedefine/>
    <w:qFormat/>
    <w:rsid w:val="00C04458"/>
  </w:style>
  <w:style w:type="paragraph" w:customStyle="1" w:styleId="historyacara2">
    <w:name w:val="history_acara2"/>
    <w:basedOn w:val="acara2"/>
    <w:autoRedefine/>
    <w:qFormat/>
    <w:rsid w:val="00AB6AF5"/>
    <w:pPr>
      <w:numPr>
        <w:numId w:val="38"/>
      </w:numPr>
      <w:spacing w:before="120" w:after="120"/>
    </w:pPr>
  </w:style>
  <w:style w:type="paragraph" w:customStyle="1" w:styleId="historyacara3">
    <w:name w:val="history_acara3"/>
    <w:basedOn w:val="acara3"/>
    <w:autoRedefine/>
    <w:qFormat/>
    <w:rsid w:val="00AB6AF5"/>
    <w:pPr>
      <w:numPr>
        <w:numId w:val="42"/>
      </w:numPr>
    </w:pPr>
  </w:style>
  <w:style w:type="paragraph" w:customStyle="1" w:styleId="historyacara4">
    <w:name w:val="history_acara4"/>
    <w:basedOn w:val="acara4"/>
    <w:autoRedefine/>
    <w:qFormat/>
    <w:rsid w:val="00AB6AF5"/>
    <w:pPr>
      <w:numPr>
        <w:numId w:val="45"/>
      </w:numPr>
    </w:pPr>
  </w:style>
  <w:style w:type="paragraph" w:customStyle="1" w:styleId="historybos1">
    <w:name w:val="history_bos1"/>
    <w:basedOn w:val="bos1"/>
    <w:autoRedefine/>
    <w:qFormat/>
    <w:rsid w:val="00C04458"/>
  </w:style>
  <w:style w:type="paragraph" w:customStyle="1" w:styleId="historybos2">
    <w:name w:val="history_bos2"/>
    <w:basedOn w:val="bos2"/>
    <w:autoRedefine/>
    <w:qFormat/>
    <w:rsid w:val="00AB6AF5"/>
    <w:pPr>
      <w:numPr>
        <w:numId w:val="28"/>
      </w:numPr>
    </w:pPr>
  </w:style>
  <w:style w:type="paragraph" w:customStyle="1" w:styleId="historybos3">
    <w:name w:val="history_bos3"/>
    <w:basedOn w:val="bos3"/>
    <w:autoRedefine/>
    <w:qFormat/>
    <w:rsid w:val="00AB6AF5"/>
    <w:pPr>
      <w:numPr>
        <w:numId w:val="32"/>
      </w:numPr>
    </w:pPr>
  </w:style>
  <w:style w:type="paragraph" w:customStyle="1" w:styleId="historybos4">
    <w:name w:val="history_bos4"/>
    <w:basedOn w:val="bos4"/>
    <w:autoRedefine/>
    <w:qFormat/>
    <w:rsid w:val="00AB6AF5"/>
    <w:pPr>
      <w:numPr>
        <w:numId w:val="35"/>
      </w:numPr>
    </w:pPr>
  </w:style>
  <w:style w:type="paragraph" w:customStyle="1" w:styleId="mathacara2">
    <w:name w:val="math_acara2"/>
    <w:basedOn w:val="acara2"/>
    <w:autoRedefine/>
    <w:qFormat/>
    <w:rsid w:val="00AB6AF5"/>
    <w:pPr>
      <w:numPr>
        <w:numId w:val="37"/>
      </w:numPr>
      <w:spacing w:before="120" w:after="120"/>
    </w:pPr>
  </w:style>
  <w:style w:type="paragraph" w:customStyle="1" w:styleId="mathacara3">
    <w:name w:val="math_acara3"/>
    <w:basedOn w:val="acara3"/>
    <w:autoRedefine/>
    <w:qFormat/>
    <w:rsid w:val="00AB6AF5"/>
    <w:pPr>
      <w:numPr>
        <w:numId w:val="41"/>
      </w:numPr>
    </w:pPr>
  </w:style>
  <w:style w:type="paragraph" w:customStyle="1" w:styleId="mathacara4">
    <w:name w:val="math_acara4"/>
    <w:basedOn w:val="acara4"/>
    <w:autoRedefine/>
    <w:qFormat/>
    <w:rsid w:val="00AB6AF5"/>
    <w:pPr>
      <w:numPr>
        <w:numId w:val="44"/>
      </w:numPr>
    </w:pPr>
  </w:style>
  <w:style w:type="paragraph" w:customStyle="1" w:styleId="mathbos1">
    <w:name w:val="math_bos1"/>
    <w:basedOn w:val="bos1"/>
    <w:autoRedefine/>
    <w:qFormat/>
    <w:rsid w:val="00C04458"/>
  </w:style>
  <w:style w:type="paragraph" w:customStyle="1" w:styleId="mathbos2">
    <w:name w:val="math_bos2"/>
    <w:basedOn w:val="bos2"/>
    <w:autoRedefine/>
    <w:qFormat/>
    <w:rsid w:val="00AB6AF5"/>
    <w:pPr>
      <w:numPr>
        <w:numId w:val="27"/>
      </w:numPr>
    </w:pPr>
  </w:style>
  <w:style w:type="paragraph" w:customStyle="1" w:styleId="mathbos3">
    <w:name w:val="math_bos3"/>
    <w:basedOn w:val="bos3"/>
    <w:autoRedefine/>
    <w:qFormat/>
    <w:rsid w:val="00AB6AF5"/>
    <w:pPr>
      <w:numPr>
        <w:numId w:val="31"/>
      </w:numPr>
    </w:pPr>
  </w:style>
  <w:style w:type="paragraph" w:customStyle="1" w:styleId="mathbos4">
    <w:name w:val="math_bos4"/>
    <w:basedOn w:val="bos4"/>
    <w:autoRedefine/>
    <w:qFormat/>
    <w:rsid w:val="00AB6AF5"/>
    <w:pPr>
      <w:numPr>
        <w:numId w:val="34"/>
      </w:numPr>
    </w:pPr>
  </w:style>
  <w:style w:type="paragraph" w:customStyle="1" w:styleId="scienceacara1">
    <w:name w:val="science_acara1"/>
    <w:basedOn w:val="acara1"/>
    <w:autoRedefine/>
    <w:qFormat/>
    <w:rsid w:val="00C04458"/>
  </w:style>
  <w:style w:type="paragraph" w:customStyle="1" w:styleId="scienceacara2">
    <w:name w:val="science_acara2"/>
    <w:basedOn w:val="acara2"/>
    <w:autoRedefine/>
    <w:qFormat/>
    <w:rsid w:val="00AB6AF5"/>
    <w:pPr>
      <w:numPr>
        <w:numId w:val="39"/>
      </w:numPr>
      <w:spacing w:before="120" w:after="120"/>
    </w:pPr>
  </w:style>
  <w:style w:type="paragraph" w:customStyle="1" w:styleId="scienceacara3">
    <w:name w:val="science_acara3"/>
    <w:basedOn w:val="acara3"/>
    <w:autoRedefine/>
    <w:qFormat/>
    <w:rsid w:val="00AB6AF5"/>
    <w:pPr>
      <w:numPr>
        <w:numId w:val="43"/>
      </w:numPr>
    </w:pPr>
  </w:style>
  <w:style w:type="paragraph" w:customStyle="1" w:styleId="scienceacara4">
    <w:name w:val="science_acara4"/>
    <w:basedOn w:val="acara4"/>
    <w:autoRedefine/>
    <w:qFormat/>
    <w:rsid w:val="00AB6AF5"/>
    <w:pPr>
      <w:numPr>
        <w:numId w:val="46"/>
      </w:numPr>
    </w:pPr>
  </w:style>
  <w:style w:type="paragraph" w:customStyle="1" w:styleId="sciencebos1">
    <w:name w:val="science_bos1"/>
    <w:basedOn w:val="bos1"/>
    <w:autoRedefine/>
    <w:qFormat/>
    <w:rsid w:val="00C04458"/>
  </w:style>
  <w:style w:type="paragraph" w:customStyle="1" w:styleId="sciencebos2">
    <w:name w:val="science_bos2"/>
    <w:basedOn w:val="bos2"/>
    <w:autoRedefine/>
    <w:qFormat/>
    <w:rsid w:val="00AB6AF5"/>
    <w:pPr>
      <w:numPr>
        <w:numId w:val="29"/>
      </w:numPr>
    </w:pPr>
  </w:style>
  <w:style w:type="paragraph" w:customStyle="1" w:styleId="sciencebos3">
    <w:name w:val="science_bos3"/>
    <w:basedOn w:val="bos3"/>
    <w:autoRedefine/>
    <w:qFormat/>
    <w:rsid w:val="00AB6AF5"/>
    <w:pPr>
      <w:numPr>
        <w:numId w:val="33"/>
      </w:numPr>
    </w:pPr>
  </w:style>
  <w:style w:type="paragraph" w:customStyle="1" w:styleId="sciencebos4">
    <w:name w:val="science_bos4"/>
    <w:basedOn w:val="bos4"/>
    <w:autoRedefine/>
    <w:qFormat/>
    <w:rsid w:val="00AB6AF5"/>
    <w:pPr>
      <w:numPr>
        <w:numId w:val="40"/>
      </w:numPr>
    </w:pPr>
  </w:style>
  <w:style w:type="paragraph" w:customStyle="1" w:styleId="englishcodeacara1">
    <w:name w:val="english_codeacara1"/>
    <w:basedOn w:val="codeacara1"/>
    <w:autoRedefine/>
    <w:qFormat/>
    <w:rsid w:val="006A3A5E"/>
  </w:style>
  <w:style w:type="paragraph" w:customStyle="1" w:styleId="englishcodeacara2">
    <w:name w:val="english_codeacara2"/>
    <w:basedOn w:val="codeacara2"/>
    <w:autoRedefine/>
    <w:qFormat/>
    <w:rsid w:val="006A3A5E"/>
  </w:style>
  <w:style w:type="paragraph" w:customStyle="1" w:styleId="englishcodeacara3">
    <w:name w:val="english_codeacara3"/>
    <w:basedOn w:val="codeacara3"/>
    <w:autoRedefine/>
    <w:qFormat/>
    <w:rsid w:val="006A3A5E"/>
  </w:style>
  <w:style w:type="paragraph" w:customStyle="1" w:styleId="englishcodeacara4">
    <w:name w:val="english_codeacara4"/>
    <w:basedOn w:val="codeacara4"/>
    <w:autoRedefine/>
    <w:qFormat/>
    <w:rsid w:val="006A3A5E"/>
  </w:style>
  <w:style w:type="paragraph" w:customStyle="1" w:styleId="mathcodeacara1">
    <w:name w:val="math_codeacara1"/>
    <w:basedOn w:val="codeacara1"/>
    <w:autoRedefine/>
    <w:qFormat/>
    <w:rsid w:val="006A3A5E"/>
  </w:style>
  <w:style w:type="paragraph" w:customStyle="1" w:styleId="mathcodeacara2">
    <w:name w:val="math_codeacara2"/>
    <w:basedOn w:val="codeacara2"/>
    <w:autoRedefine/>
    <w:qFormat/>
    <w:rsid w:val="006A3A5E"/>
  </w:style>
  <w:style w:type="paragraph" w:customStyle="1" w:styleId="mathcodeacara3">
    <w:name w:val="math_codeacara3"/>
    <w:basedOn w:val="codeacara3"/>
    <w:autoRedefine/>
    <w:qFormat/>
    <w:rsid w:val="006A3A5E"/>
  </w:style>
  <w:style w:type="paragraph" w:customStyle="1" w:styleId="mathcodeacara4">
    <w:name w:val="math_codeacara4"/>
    <w:basedOn w:val="codeacara4"/>
    <w:autoRedefine/>
    <w:qFormat/>
    <w:rsid w:val="006A3A5E"/>
  </w:style>
  <w:style w:type="paragraph" w:customStyle="1" w:styleId="historycodeacara1">
    <w:name w:val="history_codeacara1"/>
    <w:basedOn w:val="codeacara1"/>
    <w:autoRedefine/>
    <w:qFormat/>
    <w:rsid w:val="006A3A5E"/>
  </w:style>
  <w:style w:type="paragraph" w:customStyle="1" w:styleId="historycodeacara2">
    <w:name w:val="history_codeacara2"/>
    <w:basedOn w:val="codeacara2"/>
    <w:autoRedefine/>
    <w:qFormat/>
    <w:rsid w:val="006A3A5E"/>
  </w:style>
  <w:style w:type="paragraph" w:customStyle="1" w:styleId="historycodeacara3">
    <w:name w:val="history_codeacara3"/>
    <w:basedOn w:val="codeacara3"/>
    <w:autoRedefine/>
    <w:qFormat/>
    <w:rsid w:val="006A3A5E"/>
  </w:style>
  <w:style w:type="paragraph" w:customStyle="1" w:styleId="historycodeacara4">
    <w:name w:val="history_codeacara4"/>
    <w:basedOn w:val="codeacara4"/>
    <w:autoRedefine/>
    <w:qFormat/>
    <w:rsid w:val="006A3A5E"/>
  </w:style>
  <w:style w:type="paragraph" w:customStyle="1" w:styleId="sciencecodeacara1">
    <w:name w:val="science_codeacara1"/>
    <w:basedOn w:val="codeacara1"/>
    <w:autoRedefine/>
    <w:qFormat/>
    <w:rsid w:val="006A3A5E"/>
  </w:style>
  <w:style w:type="paragraph" w:customStyle="1" w:styleId="sciencecodeacara2">
    <w:name w:val="science_codeacara2"/>
    <w:basedOn w:val="codeacara2"/>
    <w:autoRedefine/>
    <w:qFormat/>
    <w:rsid w:val="006A3A5E"/>
  </w:style>
  <w:style w:type="paragraph" w:customStyle="1" w:styleId="sciencecodeacara3">
    <w:name w:val="science_codeacara3"/>
    <w:basedOn w:val="codeacara3"/>
    <w:autoRedefine/>
    <w:qFormat/>
    <w:rsid w:val="006A3A5E"/>
  </w:style>
  <w:style w:type="paragraph" w:customStyle="1" w:styleId="sciencecodeacara4">
    <w:name w:val="science_codeacara4"/>
    <w:basedOn w:val="codeacara4"/>
    <w:autoRedefine/>
    <w:qFormat/>
    <w:rsid w:val="006A3A5E"/>
  </w:style>
  <w:style w:type="paragraph" w:customStyle="1" w:styleId="englishcodebos1">
    <w:name w:val="english_codebos1"/>
    <w:basedOn w:val="codebos1"/>
    <w:autoRedefine/>
    <w:qFormat/>
    <w:rsid w:val="006A3A5E"/>
  </w:style>
  <w:style w:type="paragraph" w:customStyle="1" w:styleId="englishcodebos2">
    <w:name w:val="english_codebos2"/>
    <w:basedOn w:val="codebos2"/>
    <w:autoRedefine/>
    <w:qFormat/>
    <w:rsid w:val="006A3A5E"/>
  </w:style>
  <w:style w:type="paragraph" w:customStyle="1" w:styleId="englishcodebos3">
    <w:name w:val="english_codebos3"/>
    <w:basedOn w:val="codebos3"/>
    <w:autoRedefine/>
    <w:qFormat/>
    <w:rsid w:val="006A3A5E"/>
  </w:style>
  <w:style w:type="paragraph" w:customStyle="1" w:styleId="englishcodebos4">
    <w:name w:val="english_codebos4"/>
    <w:basedOn w:val="codebos4"/>
    <w:autoRedefine/>
    <w:qFormat/>
    <w:rsid w:val="006A3A5E"/>
  </w:style>
  <w:style w:type="paragraph" w:customStyle="1" w:styleId="mathcodebos1">
    <w:name w:val="math_codebos1"/>
    <w:basedOn w:val="codebos1"/>
    <w:autoRedefine/>
    <w:qFormat/>
    <w:rsid w:val="006A3A5E"/>
  </w:style>
  <w:style w:type="paragraph" w:customStyle="1" w:styleId="mathcodebos2">
    <w:name w:val="math_codebos2"/>
    <w:basedOn w:val="codebos2"/>
    <w:autoRedefine/>
    <w:qFormat/>
    <w:rsid w:val="006A3A5E"/>
  </w:style>
  <w:style w:type="paragraph" w:customStyle="1" w:styleId="mathcodebos3">
    <w:name w:val="math_codebos3"/>
    <w:basedOn w:val="codebos3"/>
    <w:autoRedefine/>
    <w:qFormat/>
    <w:rsid w:val="006A3A5E"/>
  </w:style>
  <w:style w:type="paragraph" w:customStyle="1" w:styleId="mathcodebos4">
    <w:name w:val="math_codebos4"/>
    <w:basedOn w:val="codebos4"/>
    <w:autoRedefine/>
    <w:qFormat/>
    <w:rsid w:val="006A3A5E"/>
  </w:style>
  <w:style w:type="paragraph" w:customStyle="1" w:styleId="historycodebos1">
    <w:name w:val="history_codebos1"/>
    <w:basedOn w:val="codebos1"/>
    <w:autoRedefine/>
    <w:qFormat/>
    <w:rsid w:val="006A3A5E"/>
  </w:style>
  <w:style w:type="paragraph" w:customStyle="1" w:styleId="historycodebos2">
    <w:name w:val="history_codebos2"/>
    <w:basedOn w:val="codebos2"/>
    <w:autoRedefine/>
    <w:qFormat/>
    <w:rsid w:val="006A3A5E"/>
  </w:style>
  <w:style w:type="paragraph" w:customStyle="1" w:styleId="historycodebos3">
    <w:name w:val="history_codebos3"/>
    <w:basedOn w:val="codebos3"/>
    <w:autoRedefine/>
    <w:qFormat/>
    <w:rsid w:val="006A3A5E"/>
  </w:style>
  <w:style w:type="paragraph" w:customStyle="1" w:styleId="historycodebos4">
    <w:name w:val="history_codebos4"/>
    <w:basedOn w:val="codebos4"/>
    <w:autoRedefine/>
    <w:qFormat/>
    <w:rsid w:val="006A3A5E"/>
  </w:style>
  <w:style w:type="paragraph" w:customStyle="1" w:styleId="sciencecodebos1">
    <w:name w:val="science_codebos1"/>
    <w:basedOn w:val="codebos1"/>
    <w:autoRedefine/>
    <w:qFormat/>
    <w:rsid w:val="006A3A5E"/>
  </w:style>
  <w:style w:type="paragraph" w:customStyle="1" w:styleId="sciencecodebos2">
    <w:name w:val="science_codebos2"/>
    <w:basedOn w:val="codebos2"/>
    <w:autoRedefine/>
    <w:qFormat/>
    <w:rsid w:val="006A3A5E"/>
  </w:style>
  <w:style w:type="paragraph" w:customStyle="1" w:styleId="sciencecodebos3">
    <w:name w:val="science_codebos3"/>
    <w:basedOn w:val="codebos3"/>
    <w:autoRedefine/>
    <w:qFormat/>
    <w:rsid w:val="006A3A5E"/>
  </w:style>
  <w:style w:type="paragraph" w:customStyle="1" w:styleId="sciencecodebos4">
    <w:name w:val="science_codebos4"/>
    <w:basedOn w:val="codebos4"/>
    <w:autoRedefine/>
    <w:qFormat/>
    <w:rsid w:val="006A3A5E"/>
  </w:style>
  <w:style w:type="character" w:customStyle="1" w:styleId="programtermweek">
    <w:name w:val="program_term_week"/>
    <w:uiPriority w:val="1"/>
    <w:qFormat/>
    <w:rsid w:val="00DD5B34"/>
    <w:rPr>
      <w:rFonts w:ascii="Arial Narrow" w:hAnsi="Arial Narrow"/>
      <w:b/>
      <w:color w:val="365F91"/>
      <w:sz w:val="22"/>
    </w:rPr>
  </w:style>
  <w:style w:type="character" w:customStyle="1" w:styleId="programtermday">
    <w:name w:val="program_term_day"/>
    <w:uiPriority w:val="1"/>
    <w:qFormat/>
    <w:rsid w:val="00DD5B34"/>
    <w:rPr>
      <w:rFonts w:ascii="Arial Narrow" w:hAnsi="Arial Narrow"/>
      <w:b w:val="0"/>
      <w:color w:val="365F91"/>
      <w:sz w:val="18"/>
    </w:rPr>
  </w:style>
  <w:style w:type="paragraph" w:customStyle="1" w:styleId="programdescription">
    <w:name w:val="program_description"/>
    <w:basedOn w:val="Normal"/>
    <w:link w:val="programdescriptionChar"/>
    <w:autoRedefine/>
    <w:qFormat/>
    <w:rsid w:val="00D80DD2"/>
    <w:pPr>
      <w:spacing w:after="240"/>
    </w:pPr>
    <w:rPr>
      <w:sz w:val="24"/>
    </w:rPr>
  </w:style>
  <w:style w:type="character" w:customStyle="1" w:styleId="programdescriptionChar">
    <w:name w:val="program_description Char"/>
    <w:link w:val="programdescription"/>
    <w:rsid w:val="00D80DD2"/>
    <w:rPr>
      <w:rFonts w:ascii="Arial" w:hAnsi="Arial"/>
      <w:sz w:val="24"/>
      <w:szCs w:val="24"/>
      <w:lang w:val="en-US"/>
    </w:rPr>
  </w:style>
  <w:style w:type="paragraph" w:customStyle="1" w:styleId="termtabletitle">
    <w:name w:val="term_table_title"/>
    <w:basedOn w:val="Normal"/>
    <w:next w:val="Normal"/>
    <w:link w:val="termtabletitleChar"/>
    <w:autoRedefine/>
    <w:qFormat/>
    <w:rsid w:val="004C5C57"/>
    <w:rPr>
      <w:rFonts w:ascii="Arial Narrow" w:hAnsi="Arial Narrow"/>
      <w:b/>
      <w:sz w:val="24"/>
    </w:rPr>
  </w:style>
  <w:style w:type="character" w:customStyle="1" w:styleId="termtabletitleChar">
    <w:name w:val="term_table_title Char"/>
    <w:link w:val="termtabletitle"/>
    <w:rsid w:val="004C5C57"/>
    <w:rPr>
      <w:rFonts w:ascii="Arial Narrow" w:hAnsi="Arial Narrow"/>
      <w:b/>
      <w:sz w:val="24"/>
      <w:szCs w:val="24"/>
      <w:lang w:val="en-US"/>
    </w:rPr>
  </w:style>
  <w:style w:type="paragraph" w:customStyle="1" w:styleId="programtitle">
    <w:name w:val="program_title"/>
    <w:basedOn w:val="Normal"/>
    <w:link w:val="programtitleChar"/>
    <w:autoRedefine/>
    <w:qFormat/>
    <w:rsid w:val="0065660B"/>
    <w:pPr>
      <w:spacing w:after="240"/>
    </w:pPr>
    <w:rPr>
      <w:rFonts w:ascii="Arial Narrow" w:hAnsi="Arial Narrow"/>
      <w:b/>
      <w:color w:val="365F91"/>
      <w:sz w:val="40"/>
      <w:szCs w:val="36"/>
    </w:rPr>
  </w:style>
  <w:style w:type="character" w:customStyle="1" w:styleId="programtitleChar">
    <w:name w:val="program_title Char"/>
    <w:link w:val="programtitle"/>
    <w:rsid w:val="0065660B"/>
    <w:rPr>
      <w:rFonts w:ascii="Arial Narrow" w:hAnsi="Arial Narrow"/>
      <w:b/>
      <w:color w:val="365F91"/>
      <w:sz w:val="40"/>
      <w:szCs w:val="36"/>
      <w:lang w:val="en-US"/>
    </w:rPr>
  </w:style>
  <w:style w:type="paragraph" w:customStyle="1" w:styleId="outcomegroupenglish">
    <w:name w:val="outcome_group_english"/>
    <w:basedOn w:val="Normal"/>
    <w:autoRedefine/>
    <w:qFormat/>
    <w:rsid w:val="00121D9C"/>
    <w:rPr>
      <w:rFonts w:ascii="Arial Narrow" w:hAnsi="Arial Narrow"/>
      <w:b/>
      <w:color w:val="548DD4"/>
      <w:sz w:val="22"/>
    </w:rPr>
  </w:style>
  <w:style w:type="paragraph" w:customStyle="1" w:styleId="outcomegroupmathematics">
    <w:name w:val="outcome_group_mathematics"/>
    <w:basedOn w:val="Normal"/>
    <w:autoRedefine/>
    <w:qFormat/>
    <w:rsid w:val="00121D9C"/>
    <w:rPr>
      <w:rFonts w:ascii="Arial Narrow" w:hAnsi="Arial Narrow"/>
      <w:b/>
      <w:color w:val="E36C0A"/>
      <w:sz w:val="22"/>
    </w:rPr>
  </w:style>
  <w:style w:type="paragraph" w:customStyle="1" w:styleId="outcomegrouphistory">
    <w:name w:val="outcome_group_history"/>
    <w:basedOn w:val="Normal"/>
    <w:autoRedefine/>
    <w:qFormat/>
    <w:rsid w:val="00121D9C"/>
    <w:rPr>
      <w:rFonts w:ascii="Arial Narrow" w:hAnsi="Arial Narrow"/>
      <w:b/>
      <w:color w:val="943634"/>
      <w:sz w:val="22"/>
    </w:rPr>
  </w:style>
  <w:style w:type="paragraph" w:customStyle="1" w:styleId="outcomegroupscience">
    <w:name w:val="outcome_group_science"/>
    <w:basedOn w:val="Normal"/>
    <w:autoRedefine/>
    <w:qFormat/>
    <w:rsid w:val="00121D9C"/>
    <w:rPr>
      <w:rFonts w:ascii="Arial Narrow" w:hAnsi="Arial Narrow"/>
      <w:b/>
      <w:color w:val="76923C"/>
      <w:sz w:val="22"/>
    </w:rPr>
  </w:style>
  <w:style w:type="paragraph" w:customStyle="1" w:styleId="englishcontentgrouplable">
    <w:name w:val="english_content_group_lable"/>
    <w:basedOn w:val="Normal"/>
    <w:autoRedefine/>
    <w:qFormat/>
    <w:rsid w:val="00121D9C"/>
    <w:rPr>
      <w:rFonts w:ascii="Arial Narrow" w:hAnsi="Arial Narrow"/>
      <w:b/>
      <w:color w:val="548DD4"/>
      <w:sz w:val="22"/>
      <w:szCs w:val="20"/>
    </w:rPr>
  </w:style>
  <w:style w:type="paragraph" w:customStyle="1" w:styleId="mathcontentgrouplable">
    <w:name w:val="math_content_group_lable"/>
    <w:basedOn w:val="Normal"/>
    <w:autoRedefine/>
    <w:qFormat/>
    <w:rsid w:val="00121D9C"/>
    <w:rPr>
      <w:rFonts w:ascii="Arial Narrow" w:hAnsi="Arial Narrow"/>
      <w:b/>
      <w:color w:val="E36C0A"/>
      <w:sz w:val="22"/>
      <w:szCs w:val="22"/>
    </w:rPr>
  </w:style>
  <w:style w:type="paragraph" w:customStyle="1" w:styleId="historycontentgrouplable">
    <w:name w:val="history_content_group_lable"/>
    <w:basedOn w:val="Normal"/>
    <w:autoRedefine/>
    <w:qFormat/>
    <w:rsid w:val="00121D9C"/>
    <w:rPr>
      <w:rFonts w:ascii="Arial Narrow" w:hAnsi="Arial Narrow"/>
      <w:b/>
      <w:color w:val="943634"/>
      <w:sz w:val="22"/>
      <w:szCs w:val="22"/>
    </w:rPr>
  </w:style>
  <w:style w:type="paragraph" w:customStyle="1" w:styleId="sciencecontentgrouplable">
    <w:name w:val="science_content_group_lable"/>
    <w:basedOn w:val="Normal"/>
    <w:autoRedefine/>
    <w:qFormat/>
    <w:rsid w:val="00121D9C"/>
    <w:rPr>
      <w:rFonts w:ascii="Arial Narrow" w:hAnsi="Arial Narrow"/>
      <w:b/>
      <w:color w:val="76923C"/>
      <w:sz w:val="22"/>
      <w:szCs w:val="20"/>
    </w:rPr>
  </w:style>
  <w:style w:type="numbering" w:customStyle="1" w:styleId="unorderedlist">
    <w:name w:val="unordered_list"/>
    <w:basedOn w:val="NoList"/>
    <w:uiPriority w:val="99"/>
    <w:rsid w:val="00AB6AF5"/>
    <w:pPr>
      <w:numPr>
        <w:numId w:val="14"/>
      </w:numPr>
    </w:pPr>
  </w:style>
  <w:style w:type="numbering" w:customStyle="1" w:styleId="orderedlist">
    <w:name w:val="ordered_list"/>
    <w:basedOn w:val="NoList"/>
    <w:uiPriority w:val="99"/>
    <w:rsid w:val="00AB6AF5"/>
    <w:pPr>
      <w:numPr>
        <w:numId w:val="15"/>
      </w:numPr>
    </w:pPr>
  </w:style>
  <w:style w:type="character" w:customStyle="1" w:styleId="unitstage">
    <w:name w:val="unit_stage"/>
    <w:uiPriority w:val="1"/>
    <w:qFormat/>
    <w:rsid w:val="003D1847"/>
    <w:rPr>
      <w:rFonts w:ascii="Arial Narrow" w:hAnsi="Arial Narrow"/>
      <w:b/>
      <w:color w:val="365F91"/>
      <w:sz w:val="24"/>
    </w:rPr>
  </w:style>
  <w:style w:type="character" w:customStyle="1" w:styleId="unitsubject">
    <w:name w:val="unit_subject"/>
    <w:uiPriority w:val="1"/>
    <w:qFormat/>
    <w:rsid w:val="003D1847"/>
    <w:rPr>
      <w:rFonts w:ascii="Arial Narrow" w:hAnsi="Arial Narrow"/>
      <w:b/>
      <w:color w:val="365F91"/>
      <w:sz w:val="24"/>
    </w:rPr>
  </w:style>
  <w:style w:type="paragraph" w:customStyle="1" w:styleId="stream">
    <w:name w:val="stream"/>
    <w:basedOn w:val="Normal"/>
    <w:autoRedefine/>
    <w:qFormat/>
    <w:rsid w:val="00121D9C"/>
    <w:rPr>
      <w:rFonts w:ascii="Arial Narrow" w:hAnsi="Arial Narrow"/>
      <w:b/>
      <w:color w:val="365F91"/>
      <w:sz w:val="28"/>
      <w:szCs w:val="28"/>
    </w:rPr>
  </w:style>
  <w:style w:type="paragraph" w:customStyle="1" w:styleId="scopegrouplabel">
    <w:name w:val="scope_group_label"/>
    <w:basedOn w:val="Normal"/>
    <w:autoRedefine/>
    <w:qFormat/>
    <w:rsid w:val="00121D9C"/>
    <w:rPr>
      <w:rFonts w:ascii="Arial Narrow" w:hAnsi="Arial Narrow"/>
      <w:b/>
      <w:color w:val="365F91"/>
      <w:sz w:val="32"/>
      <w:szCs w:val="28"/>
    </w:rPr>
  </w:style>
  <w:style w:type="paragraph" w:customStyle="1" w:styleId="unitgrouplabel">
    <w:name w:val="unit_group_label"/>
    <w:basedOn w:val="Normal"/>
    <w:autoRedefine/>
    <w:qFormat/>
    <w:rsid w:val="00121D9C"/>
    <w:pPr>
      <w:spacing w:before="0" w:after="0"/>
      <w:jc w:val="center"/>
    </w:pPr>
    <w:rPr>
      <w:rFonts w:ascii="Arial Narrow" w:hAnsi="Arial Narrow"/>
      <w:b/>
      <w:color w:val="365F91"/>
      <w:sz w:val="40"/>
      <w:szCs w:val="40"/>
    </w:rPr>
  </w:style>
  <w:style w:type="character" w:customStyle="1" w:styleId="unittitle">
    <w:name w:val="unit_title"/>
    <w:uiPriority w:val="1"/>
    <w:qFormat/>
    <w:rsid w:val="0025243C"/>
    <w:rPr>
      <w:rFonts w:ascii="Arial Narrow" w:hAnsi="Arial Narrow"/>
      <w:b/>
      <w:color w:val="365F91"/>
      <w:sz w:val="28"/>
    </w:rPr>
  </w:style>
  <w:style w:type="character" w:customStyle="1" w:styleId="footerpart1">
    <w:name w:val="footerpart1"/>
    <w:uiPriority w:val="1"/>
    <w:qFormat/>
    <w:rsid w:val="008A7297"/>
    <w:rPr>
      <w:rFonts w:ascii="Arial Narrow" w:hAnsi="Arial Narrow"/>
      <w:b/>
      <w:color w:val="808080"/>
      <w:sz w:val="22"/>
    </w:rPr>
  </w:style>
  <w:style w:type="character" w:customStyle="1" w:styleId="footerpart2">
    <w:name w:val="footerpart2"/>
    <w:uiPriority w:val="1"/>
    <w:qFormat/>
    <w:rsid w:val="00B115D6"/>
    <w:rPr>
      <w:rFonts w:ascii="Arial Narrow" w:hAnsi="Arial Narrow"/>
      <w:b/>
      <w:i/>
      <w:color w:val="808080"/>
      <w:sz w:val="18"/>
    </w:rPr>
  </w:style>
  <w:style w:type="character" w:customStyle="1" w:styleId="footerpart3">
    <w:name w:val="footerpart3"/>
    <w:uiPriority w:val="1"/>
    <w:qFormat/>
    <w:rsid w:val="00301002"/>
    <w:rPr>
      <w:rFonts w:ascii="Arial Narrow" w:hAnsi="Arial Narrow"/>
      <w:b/>
      <w:color w:val="808080"/>
      <w:sz w:val="22"/>
    </w:rPr>
  </w:style>
  <w:style w:type="character" w:styleId="FollowedHyperlink">
    <w:name w:val="FollowedHyperlink"/>
    <w:basedOn w:val="DefaultParagraphFont"/>
    <w:rsid w:val="00C75D08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67"/>
    <w:rsid w:val="004F6424"/>
    <w:rPr>
      <w:color w:val="808080"/>
    </w:rPr>
  </w:style>
  <w:style w:type="paragraph" w:styleId="NormalWeb">
    <w:name w:val="Normal (Web)"/>
    <w:basedOn w:val="Normal"/>
    <w:uiPriority w:val="99"/>
    <w:unhideWhenUsed/>
    <w:rsid w:val="00DD215A"/>
    <w:pPr>
      <w:spacing w:before="100" w:beforeAutospacing="1" w:after="100" w:afterAutospacing="1"/>
    </w:pPr>
    <w:rPr>
      <w:rFonts w:ascii="Times" w:hAnsi="Times"/>
      <w:szCs w:val="20"/>
      <w:lang w:val="en-AU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List Bullet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uiPriority="67"/>
    <w:lsdException w:name="No Spacing" w:uiPriority="68" w:qFormat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81DF1"/>
    <w:pPr>
      <w:spacing w:before="120" w:after="120"/>
    </w:pPr>
    <w:rPr>
      <w:rFonts w:ascii="Arial" w:hAnsi="Arial"/>
      <w:szCs w:val="24"/>
      <w:lang w:val="en-US"/>
    </w:rPr>
  </w:style>
  <w:style w:type="paragraph" w:styleId="Heading1">
    <w:name w:val="heading 1"/>
    <w:basedOn w:val="grouptitle"/>
    <w:next w:val="Normal"/>
    <w:link w:val="Heading1Char"/>
    <w:autoRedefine/>
    <w:qFormat/>
    <w:rsid w:val="00F93C7D"/>
    <w:pPr>
      <w:pageBreakBefore/>
      <w:spacing w:before="240" w:after="560"/>
      <w:outlineLvl w:val="0"/>
    </w:pPr>
    <w:rPr>
      <w:color w:val="365F91"/>
      <w:lang w:val="en-AU" w:eastAsia="x-none"/>
    </w:rPr>
  </w:style>
  <w:style w:type="paragraph" w:styleId="Heading2">
    <w:name w:val="heading 2"/>
    <w:next w:val="BodyText"/>
    <w:link w:val="Heading2Char"/>
    <w:autoRedefine/>
    <w:qFormat/>
    <w:rsid w:val="00404D31"/>
    <w:pPr>
      <w:keepNext/>
      <w:spacing w:before="480"/>
      <w:outlineLvl w:val="1"/>
    </w:pPr>
    <w:rPr>
      <w:rFonts w:ascii="Arial Narrow" w:eastAsia="Times" w:hAnsi="Arial Narrow"/>
      <w:b/>
      <w:bCs/>
      <w:caps/>
      <w:color w:val="365F91"/>
      <w:sz w:val="34"/>
      <w:szCs w:val="34"/>
      <w:lang w:val="en-US"/>
    </w:rPr>
  </w:style>
  <w:style w:type="paragraph" w:styleId="Heading3">
    <w:name w:val="heading 3"/>
    <w:next w:val="BodyText"/>
    <w:link w:val="Heading3Char"/>
    <w:autoRedefine/>
    <w:uiPriority w:val="9"/>
    <w:qFormat/>
    <w:rsid w:val="00404D31"/>
    <w:pPr>
      <w:keepNext/>
      <w:spacing w:before="240"/>
      <w:outlineLvl w:val="2"/>
    </w:pPr>
    <w:rPr>
      <w:rFonts w:ascii="Arial Narrow" w:eastAsia="Times" w:hAnsi="Arial Narrow"/>
      <w:b/>
      <w:bCs/>
      <w:caps/>
      <w:color w:val="365F91"/>
      <w:sz w:val="30"/>
      <w:szCs w:val="30"/>
      <w:lang w:val="en-US"/>
    </w:rPr>
  </w:style>
  <w:style w:type="paragraph" w:styleId="Heading4">
    <w:name w:val="heading 4"/>
    <w:aliases w:val="Math S9 Table Heading"/>
    <w:next w:val="BodyText"/>
    <w:link w:val="Heading4Char"/>
    <w:autoRedefine/>
    <w:qFormat/>
    <w:rsid w:val="008D29D6"/>
    <w:pPr>
      <w:keepNext/>
      <w:spacing w:before="120"/>
      <w:outlineLvl w:val="3"/>
    </w:pPr>
    <w:rPr>
      <w:rFonts w:ascii="Arial Narrow" w:eastAsia="Times" w:hAnsi="Arial Narrow"/>
      <w:b/>
      <w:sz w:val="24"/>
      <w:szCs w:val="28"/>
      <w:lang w:val="en-US"/>
    </w:rPr>
  </w:style>
  <w:style w:type="paragraph" w:styleId="Heading5">
    <w:name w:val="heading 5"/>
    <w:basedOn w:val="Normal"/>
    <w:next w:val="Normal"/>
    <w:link w:val="Heading5Char"/>
    <w:qFormat/>
    <w:rsid w:val="00F93FF6"/>
    <w:pPr>
      <w:spacing w:before="240" w:after="60"/>
      <w:outlineLvl w:val="4"/>
    </w:pPr>
    <w:rPr>
      <w:rFonts w:ascii="Arial Narrow" w:eastAsia="MS Mincho" w:hAnsi="Arial Narrow"/>
      <w:b/>
      <w:bCs/>
      <w:iCs/>
      <w:sz w:val="22"/>
      <w:szCs w:val="26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EF7B96"/>
    <w:pPr>
      <w:spacing w:before="240" w:after="60"/>
      <w:jc w:val="center"/>
      <w:outlineLvl w:val="0"/>
    </w:pPr>
    <w:rPr>
      <w:rFonts w:cs="Arial"/>
      <w:b/>
      <w:bCs/>
      <w:kern w:val="28"/>
      <w:sz w:val="32"/>
      <w:szCs w:val="32"/>
    </w:rPr>
  </w:style>
  <w:style w:type="paragraph" w:customStyle="1" w:styleId="stage">
    <w:name w:val="stage"/>
    <w:autoRedefine/>
    <w:qFormat/>
    <w:rsid w:val="00F93FF6"/>
    <w:pPr>
      <w:pageBreakBefore/>
      <w:jc w:val="right"/>
    </w:pPr>
    <w:rPr>
      <w:rFonts w:ascii="Arial Narrow" w:hAnsi="Arial Narrow"/>
      <w:b/>
      <w:bCs/>
      <w:caps/>
      <w:color w:val="7F7F7F"/>
      <w:sz w:val="24"/>
      <w:szCs w:val="24"/>
      <w:lang w:val="en-US"/>
    </w:rPr>
  </w:style>
  <w:style w:type="paragraph" w:customStyle="1" w:styleId="introduction">
    <w:name w:val="introduction"/>
    <w:basedOn w:val="Normal"/>
    <w:autoRedefine/>
    <w:qFormat/>
    <w:rsid w:val="00776016"/>
  </w:style>
  <w:style w:type="paragraph" w:customStyle="1" w:styleId="category">
    <w:name w:val="category"/>
    <w:autoRedefine/>
    <w:qFormat/>
    <w:rsid w:val="0065660B"/>
    <w:pPr>
      <w:spacing w:after="560"/>
    </w:pPr>
    <w:rPr>
      <w:rFonts w:ascii="Arial Narrow" w:hAnsi="Arial Narrow"/>
      <w:b/>
      <w:bCs/>
      <w:caps/>
      <w:color w:val="4F81BD"/>
      <w:sz w:val="24"/>
      <w:szCs w:val="24"/>
      <w:lang w:val="en-US"/>
    </w:rPr>
  </w:style>
  <w:style w:type="paragraph" w:customStyle="1" w:styleId="grouptitle">
    <w:name w:val="grouptitle"/>
    <w:autoRedefine/>
    <w:qFormat/>
    <w:rsid w:val="00C410BB"/>
    <w:pPr>
      <w:pBdr>
        <w:bottom w:val="single" w:sz="4" w:space="1" w:color="auto"/>
      </w:pBdr>
    </w:pPr>
    <w:rPr>
      <w:rFonts w:ascii="Arial Narrow" w:hAnsi="Arial Narrow"/>
      <w:b/>
      <w:bCs/>
      <w:caps/>
      <w:color w:val="4F81BD"/>
      <w:sz w:val="40"/>
      <w:szCs w:val="40"/>
      <w:lang w:val="en-US"/>
    </w:rPr>
  </w:style>
  <w:style w:type="paragraph" w:customStyle="1" w:styleId="mathoutcome">
    <w:name w:val="math_outcome"/>
    <w:autoRedefine/>
    <w:qFormat/>
    <w:rsid w:val="00AB6AF5"/>
    <w:pPr>
      <w:numPr>
        <w:numId w:val="13"/>
      </w:numPr>
      <w:spacing w:before="120" w:after="120"/>
    </w:pPr>
    <w:rPr>
      <w:rFonts w:ascii="Arial" w:hAnsi="Arial"/>
      <w:bCs/>
      <w:szCs w:val="24"/>
      <w:lang w:val="en-US"/>
    </w:rPr>
  </w:style>
  <w:style w:type="paragraph" w:customStyle="1" w:styleId="label1">
    <w:name w:val="label1"/>
    <w:basedOn w:val="Normal"/>
    <w:autoRedefine/>
    <w:qFormat/>
    <w:rsid w:val="00E14894"/>
    <w:pPr>
      <w:keepNext/>
    </w:pPr>
  </w:style>
  <w:style w:type="paragraph" w:customStyle="1" w:styleId="label2">
    <w:name w:val="label2"/>
    <w:basedOn w:val="bos2"/>
    <w:autoRedefine/>
    <w:qFormat/>
    <w:rsid w:val="00AB6AF5"/>
    <w:pPr>
      <w:numPr>
        <w:numId w:val="19"/>
      </w:numPr>
    </w:pPr>
  </w:style>
  <w:style w:type="paragraph" w:customStyle="1" w:styleId="acara2">
    <w:name w:val="acara2"/>
    <w:autoRedefine/>
    <w:qFormat/>
    <w:rsid w:val="00FB7849"/>
    <w:rPr>
      <w:rFonts w:ascii="Arial" w:hAnsi="Arial"/>
      <w:szCs w:val="24"/>
      <w:lang w:val="en-US"/>
    </w:rPr>
  </w:style>
  <w:style w:type="paragraph" w:customStyle="1" w:styleId="acara1">
    <w:name w:val="acara1"/>
    <w:autoRedefine/>
    <w:qFormat/>
    <w:rsid w:val="002D74B8"/>
    <w:pPr>
      <w:widowControl w:val="0"/>
      <w:spacing w:before="120" w:after="120"/>
    </w:pPr>
    <w:rPr>
      <w:rFonts w:ascii="Arial" w:hAnsi="Arial"/>
      <w:szCs w:val="24"/>
      <w:lang w:val="en-US"/>
    </w:rPr>
  </w:style>
  <w:style w:type="paragraph" w:customStyle="1" w:styleId="label3">
    <w:name w:val="label3"/>
    <w:basedOn w:val="bos3"/>
    <w:autoRedefine/>
    <w:qFormat/>
    <w:rsid w:val="003E0B2D"/>
  </w:style>
  <w:style w:type="paragraph" w:customStyle="1" w:styleId="acara3">
    <w:name w:val="acara3"/>
    <w:basedOn w:val="bos3"/>
    <w:autoRedefine/>
    <w:qFormat/>
    <w:rsid w:val="00835C1D"/>
  </w:style>
  <w:style w:type="paragraph" w:customStyle="1" w:styleId="label4">
    <w:name w:val="label4"/>
    <w:basedOn w:val="bos4"/>
    <w:autoRedefine/>
    <w:qFormat/>
    <w:rsid w:val="003E0B2D"/>
  </w:style>
  <w:style w:type="paragraph" w:customStyle="1" w:styleId="acara4">
    <w:name w:val="acara4"/>
    <w:basedOn w:val="bos4"/>
    <w:autoRedefine/>
    <w:qFormat/>
    <w:rsid w:val="00AB6AF5"/>
  </w:style>
  <w:style w:type="paragraph" w:customStyle="1" w:styleId="bos1">
    <w:name w:val="bos1"/>
    <w:autoRedefine/>
    <w:qFormat/>
    <w:rsid w:val="002D74B8"/>
    <w:pPr>
      <w:spacing w:before="120" w:after="120"/>
      <w:contextualSpacing/>
    </w:pPr>
    <w:rPr>
      <w:rFonts w:ascii="Arial" w:hAnsi="Arial"/>
      <w:szCs w:val="24"/>
      <w:lang w:val="en-US"/>
    </w:rPr>
  </w:style>
  <w:style w:type="paragraph" w:customStyle="1" w:styleId="bos2">
    <w:name w:val="bos2"/>
    <w:autoRedefine/>
    <w:qFormat/>
    <w:rsid w:val="00113BFF"/>
    <w:pPr>
      <w:keepLines/>
      <w:spacing w:before="120" w:after="120"/>
    </w:pPr>
    <w:rPr>
      <w:rFonts w:ascii="Arial" w:hAnsi="Arial"/>
      <w:szCs w:val="24"/>
      <w:lang w:val="en-US"/>
    </w:rPr>
  </w:style>
  <w:style w:type="paragraph" w:customStyle="1" w:styleId="bos3">
    <w:name w:val="bos3"/>
    <w:autoRedefine/>
    <w:qFormat/>
    <w:rsid w:val="00FE4483"/>
    <w:pPr>
      <w:keepLines/>
      <w:spacing w:before="120" w:after="120"/>
    </w:pPr>
    <w:rPr>
      <w:rFonts w:ascii="Arial" w:hAnsi="Arial"/>
      <w:szCs w:val="24"/>
      <w:lang w:val="en-US"/>
    </w:rPr>
  </w:style>
  <w:style w:type="paragraph" w:customStyle="1" w:styleId="bos4">
    <w:name w:val="bos4"/>
    <w:autoRedefine/>
    <w:qFormat/>
    <w:rsid w:val="008F7B66"/>
    <w:pPr>
      <w:keepLines/>
      <w:spacing w:before="120" w:after="120"/>
    </w:pPr>
    <w:rPr>
      <w:rFonts w:ascii="Arial" w:hAnsi="Arial"/>
      <w:szCs w:val="24"/>
      <w:lang w:val="en-US"/>
    </w:rPr>
  </w:style>
  <w:style w:type="paragraph" w:customStyle="1" w:styleId="backgroundinfo">
    <w:name w:val="backgroundinfo"/>
    <w:basedOn w:val="Normal"/>
    <w:autoRedefine/>
    <w:qFormat/>
    <w:rsid w:val="00A81DF1"/>
  </w:style>
  <w:style w:type="paragraph" w:customStyle="1" w:styleId="language">
    <w:name w:val="language"/>
    <w:basedOn w:val="Normal"/>
    <w:autoRedefine/>
    <w:qFormat/>
    <w:rsid w:val="00776016"/>
  </w:style>
  <w:style w:type="paragraph" w:styleId="ListBullet2">
    <w:name w:val="List Bullet 2"/>
    <w:basedOn w:val="Normal"/>
    <w:rsid w:val="00AB6AF5"/>
    <w:pPr>
      <w:numPr>
        <w:numId w:val="2"/>
      </w:numPr>
      <w:contextualSpacing/>
    </w:pPr>
  </w:style>
  <w:style w:type="paragraph" w:customStyle="1" w:styleId="outcomelabel">
    <w:name w:val="outcomelabel"/>
    <w:autoRedefine/>
    <w:qFormat/>
    <w:rsid w:val="00B04DB3"/>
    <w:pPr>
      <w:keepNext/>
      <w:spacing w:before="480" w:after="120"/>
    </w:pPr>
    <w:rPr>
      <w:rFonts w:ascii="Arial Narrow" w:hAnsi="Arial Narrow"/>
      <w:b/>
      <w:bCs/>
      <w:caps/>
      <w:color w:val="4F81BD"/>
      <w:sz w:val="30"/>
      <w:szCs w:val="30"/>
      <w:lang w:val="en-US"/>
    </w:rPr>
  </w:style>
  <w:style w:type="paragraph" w:customStyle="1" w:styleId="studentlabel">
    <w:name w:val="studentlabel"/>
    <w:autoRedefine/>
    <w:qFormat/>
    <w:rsid w:val="00F93FF6"/>
    <w:pPr>
      <w:spacing w:before="120"/>
    </w:pPr>
    <w:rPr>
      <w:rFonts w:ascii="Arial Narrow" w:hAnsi="Arial Narrow"/>
      <w:b/>
      <w:sz w:val="24"/>
      <w:szCs w:val="24"/>
      <w:lang w:val="en-US"/>
    </w:rPr>
  </w:style>
  <w:style w:type="character" w:customStyle="1" w:styleId="acara">
    <w:name w:val="acara"/>
    <w:qFormat/>
    <w:rsid w:val="00D00D82"/>
    <w:rPr>
      <w:rFonts w:ascii="Arial" w:hAnsi="Arial"/>
      <w:caps/>
      <w:smallCaps w:val="0"/>
      <w:color w:val="505150"/>
      <w:sz w:val="16"/>
      <w:szCs w:val="20"/>
    </w:rPr>
  </w:style>
  <w:style w:type="character" w:customStyle="1" w:styleId="ccc">
    <w:name w:val="ccc"/>
    <w:qFormat/>
    <w:rsid w:val="00D00D82"/>
    <w:rPr>
      <w:rFonts w:ascii="Arial" w:hAnsi="Arial"/>
      <w:color w:val="505150"/>
      <w:position w:val="-4"/>
      <w:sz w:val="18"/>
    </w:rPr>
  </w:style>
  <w:style w:type="paragraph" w:customStyle="1" w:styleId="contentlabel">
    <w:name w:val="contentlabel"/>
    <w:basedOn w:val="outcomelabel"/>
    <w:autoRedefine/>
    <w:qFormat/>
    <w:rsid w:val="00ED5145"/>
  </w:style>
  <w:style w:type="character" w:customStyle="1" w:styleId="relatedlsoutcome">
    <w:name w:val="relatedlsoutcome"/>
    <w:qFormat/>
    <w:rsid w:val="00D00D82"/>
    <w:rPr>
      <w:rFonts w:ascii="Arial" w:hAnsi="Arial"/>
      <w:b w:val="0"/>
      <w:i/>
      <w:color w:val="505150"/>
      <w:sz w:val="18"/>
    </w:rPr>
  </w:style>
  <w:style w:type="paragraph" w:customStyle="1" w:styleId="backgroundinfohead">
    <w:name w:val="backgroundinfo head"/>
    <w:basedOn w:val="backgroundinfo"/>
    <w:autoRedefine/>
    <w:qFormat/>
    <w:rsid w:val="005F7447"/>
    <w:rPr>
      <w:b/>
      <w:sz w:val="32"/>
    </w:rPr>
  </w:style>
  <w:style w:type="character" w:customStyle="1" w:styleId="h3">
    <w:name w:val="h3"/>
    <w:qFormat/>
    <w:rsid w:val="00C410BB"/>
    <w:rPr>
      <w:rFonts w:ascii="Arial Narrow" w:hAnsi="Arial Narrow"/>
      <w:b/>
      <w:bCs/>
      <w:color w:val="4F81BD"/>
      <w:sz w:val="30"/>
      <w:szCs w:val="30"/>
    </w:rPr>
  </w:style>
  <w:style w:type="character" w:customStyle="1" w:styleId="outcomecode">
    <w:name w:val="outcomecode"/>
    <w:qFormat/>
    <w:rsid w:val="00D00D82"/>
    <w:rPr>
      <w:rFonts w:ascii="Arial" w:hAnsi="Arial"/>
      <w:color w:val="505150"/>
      <w:sz w:val="18"/>
    </w:rPr>
  </w:style>
  <w:style w:type="character" w:customStyle="1" w:styleId="h2">
    <w:name w:val="h2"/>
    <w:qFormat/>
    <w:rsid w:val="00C410BB"/>
    <w:rPr>
      <w:rFonts w:ascii="Arial Narrow" w:hAnsi="Arial Narrow"/>
      <w:b/>
      <w:bCs/>
      <w:caps/>
      <w:smallCaps w:val="0"/>
      <w:color w:val="4F81BD"/>
      <w:sz w:val="30"/>
      <w:szCs w:val="30"/>
    </w:rPr>
  </w:style>
  <w:style w:type="character" w:customStyle="1" w:styleId="h4">
    <w:name w:val="h4"/>
    <w:qFormat/>
    <w:rsid w:val="00121D9C"/>
    <w:rPr>
      <w:rFonts w:ascii="Arial Narrow" w:eastAsia="Times" w:hAnsi="Arial Narrow"/>
      <w:b/>
      <w:color w:val="auto"/>
      <w:sz w:val="24"/>
      <w:szCs w:val="28"/>
      <w:lang w:val="en-US"/>
    </w:rPr>
  </w:style>
  <w:style w:type="character" w:customStyle="1" w:styleId="h5">
    <w:name w:val="h5"/>
    <w:qFormat/>
    <w:rsid w:val="00C410BB"/>
    <w:rPr>
      <w:rFonts w:ascii="Arial Narrow" w:hAnsi="Arial Narrow"/>
      <w:b/>
      <w:bCs/>
      <w:color w:val="4F81BD"/>
      <w:sz w:val="22"/>
      <w:szCs w:val="22"/>
    </w:rPr>
  </w:style>
  <w:style w:type="character" w:customStyle="1" w:styleId="style1">
    <w:name w:val="style1"/>
    <w:qFormat/>
    <w:rsid w:val="00F31DB9"/>
    <w:rPr>
      <w:rFonts w:ascii="Times New Roman" w:hAnsi="Times New Roman"/>
    </w:rPr>
  </w:style>
  <w:style w:type="character" w:customStyle="1" w:styleId="relatedlslabel">
    <w:name w:val="relatedlslabel"/>
    <w:qFormat/>
    <w:rsid w:val="00C25B73"/>
    <w:rPr>
      <w:rFonts w:ascii="Arial" w:hAnsi="Arial"/>
      <w:b/>
      <w:sz w:val="20"/>
    </w:rPr>
  </w:style>
  <w:style w:type="character" w:customStyle="1" w:styleId="math1">
    <w:name w:val="math1"/>
    <w:qFormat/>
    <w:rsid w:val="000639FC"/>
    <w:rPr>
      <w:rFonts w:ascii="Times New Roman" w:hAnsi="Times New Roman"/>
      <w:i/>
      <w:sz w:val="22"/>
    </w:rPr>
  </w:style>
  <w:style w:type="paragraph" w:customStyle="1" w:styleId="separator">
    <w:name w:val="separator"/>
    <w:basedOn w:val="backgroundinfo"/>
    <w:qFormat/>
    <w:rsid w:val="00F93FF6"/>
    <w:pPr>
      <w:keepNext/>
      <w:pageBreakBefore/>
    </w:pPr>
    <w:rPr>
      <w:rFonts w:ascii="Arial Narrow" w:hAnsi="Arial Narrow"/>
      <w:b/>
      <w:color w:val="E36C0A"/>
      <w:sz w:val="30"/>
    </w:rPr>
  </w:style>
  <w:style w:type="paragraph" w:styleId="BalloonText">
    <w:name w:val="Balloon Text"/>
    <w:basedOn w:val="Normal"/>
    <w:link w:val="BalloonTextChar"/>
    <w:rsid w:val="008D5B27"/>
    <w:rPr>
      <w:rFonts w:ascii="Lucida Grande" w:hAnsi="Lucida Grande"/>
      <w:sz w:val="18"/>
      <w:szCs w:val="18"/>
      <w:lang w:eastAsia="x-none"/>
    </w:rPr>
  </w:style>
  <w:style w:type="character" w:customStyle="1" w:styleId="BalloonTextChar">
    <w:name w:val="Balloon Text Char"/>
    <w:link w:val="BalloonText"/>
    <w:rsid w:val="008D5B27"/>
    <w:rPr>
      <w:rFonts w:ascii="Lucida Grande" w:hAnsi="Lucida Grande" w:cs="Lucida Grande"/>
      <w:sz w:val="18"/>
      <w:szCs w:val="18"/>
      <w:lang w:val="en-US"/>
    </w:rPr>
  </w:style>
  <w:style w:type="paragraph" w:customStyle="1" w:styleId="pagetitle">
    <w:name w:val="pagetitle"/>
    <w:basedOn w:val="stage"/>
    <w:autoRedefine/>
    <w:qFormat/>
    <w:rsid w:val="00F93FF6"/>
    <w:rPr>
      <w:b w:val="0"/>
      <w:color w:val="A6A6A6"/>
      <w:sz w:val="124"/>
    </w:rPr>
  </w:style>
  <w:style w:type="character" w:customStyle="1" w:styleId="Heading1Char">
    <w:name w:val="Heading 1 Char"/>
    <w:link w:val="Heading1"/>
    <w:rsid w:val="004A5DDC"/>
    <w:rPr>
      <w:rFonts w:ascii="Arial Narrow" w:hAnsi="Arial Narrow"/>
      <w:b/>
      <w:bCs/>
      <w:caps/>
      <w:color w:val="365F91"/>
      <w:sz w:val="40"/>
      <w:szCs w:val="40"/>
      <w:lang w:eastAsia="x-none"/>
    </w:rPr>
  </w:style>
  <w:style w:type="character" w:customStyle="1" w:styleId="Heading2Char">
    <w:name w:val="Heading 2 Char"/>
    <w:link w:val="Heading2"/>
    <w:rsid w:val="00404D31"/>
    <w:rPr>
      <w:rFonts w:ascii="Arial Narrow" w:eastAsia="Times" w:hAnsi="Arial Narrow"/>
      <w:b/>
      <w:bCs/>
      <w:caps/>
      <w:color w:val="365F91"/>
      <w:sz w:val="34"/>
      <w:szCs w:val="34"/>
      <w:lang w:val="en-US"/>
    </w:rPr>
  </w:style>
  <w:style w:type="paragraph" w:styleId="BodyText">
    <w:name w:val="Body Text"/>
    <w:basedOn w:val="Normal"/>
    <w:link w:val="BodyTextChar"/>
    <w:rsid w:val="00025DA2"/>
    <w:rPr>
      <w:lang w:eastAsia="x-none"/>
    </w:rPr>
  </w:style>
  <w:style w:type="character" w:customStyle="1" w:styleId="BodyTextChar">
    <w:name w:val="Body Text Char"/>
    <w:link w:val="BodyText"/>
    <w:rsid w:val="00025DA2"/>
    <w:rPr>
      <w:rFonts w:ascii="Arial" w:hAnsi="Arial"/>
      <w:szCs w:val="24"/>
      <w:lang w:val="en-US"/>
    </w:rPr>
  </w:style>
  <w:style w:type="character" w:customStyle="1" w:styleId="Heading3Char">
    <w:name w:val="Heading 3 Char"/>
    <w:link w:val="Heading3"/>
    <w:uiPriority w:val="9"/>
    <w:rsid w:val="00404D31"/>
    <w:rPr>
      <w:rFonts w:ascii="Arial Narrow" w:eastAsia="Times" w:hAnsi="Arial Narrow"/>
      <w:b/>
      <w:bCs/>
      <w:caps/>
      <w:color w:val="365F91"/>
      <w:sz w:val="30"/>
      <w:szCs w:val="30"/>
      <w:lang w:val="en-US"/>
    </w:rPr>
  </w:style>
  <w:style w:type="character" w:customStyle="1" w:styleId="Heading4Char">
    <w:name w:val="Heading 4 Char"/>
    <w:aliases w:val="Math S9 Table Heading Char"/>
    <w:link w:val="Heading4"/>
    <w:rsid w:val="008D29D6"/>
    <w:rPr>
      <w:rFonts w:ascii="Arial Narrow" w:eastAsia="Times" w:hAnsi="Arial Narrow"/>
      <w:b/>
      <w:sz w:val="24"/>
      <w:szCs w:val="28"/>
      <w:lang w:val="en-US"/>
    </w:rPr>
  </w:style>
  <w:style w:type="paragraph" w:customStyle="1" w:styleId="h3para">
    <w:name w:val="h3 para"/>
    <w:basedOn w:val="backgroundinfo"/>
    <w:autoRedefine/>
    <w:qFormat/>
    <w:rsid w:val="001E7C2F"/>
    <w:pPr>
      <w:keepNext/>
      <w:spacing w:before="360"/>
    </w:pPr>
    <w:rPr>
      <w:rFonts w:ascii="Arial Narrow" w:hAnsi="Arial Narrow"/>
      <w:b/>
      <w:bCs/>
      <w:color w:val="4F81BD"/>
      <w:sz w:val="30"/>
      <w:szCs w:val="30"/>
      <w:lang w:val="en-AU"/>
    </w:rPr>
  </w:style>
  <w:style w:type="paragraph" w:customStyle="1" w:styleId="tabletext">
    <w:name w:val="table text"/>
    <w:basedOn w:val="Normal"/>
    <w:autoRedefine/>
    <w:uiPriority w:val="99"/>
    <w:rsid w:val="00455FBB"/>
    <w:rPr>
      <w:rFonts w:cs="Arial"/>
      <w:color w:val="000000"/>
      <w:lang w:val="en-AU"/>
    </w:rPr>
  </w:style>
  <w:style w:type="paragraph" w:customStyle="1" w:styleId="tablelist">
    <w:name w:val="table list"/>
    <w:basedOn w:val="ListBullet"/>
    <w:next w:val="Normal"/>
    <w:rsid w:val="00AB6AF5"/>
    <w:pPr>
      <w:numPr>
        <w:numId w:val="1"/>
      </w:numPr>
      <w:tabs>
        <w:tab w:val="clear" w:pos="360"/>
      </w:tabs>
      <w:ind w:left="357" w:hanging="357"/>
    </w:pPr>
  </w:style>
  <w:style w:type="paragraph" w:styleId="ListBullet">
    <w:name w:val="List Bullet"/>
    <w:basedOn w:val="Normal"/>
    <w:uiPriority w:val="99"/>
    <w:rsid w:val="003D0ADA"/>
    <w:pPr>
      <w:ind w:left="357" w:hanging="357"/>
    </w:pPr>
    <w:rPr>
      <w:lang w:val="en-AU"/>
    </w:rPr>
  </w:style>
  <w:style w:type="character" w:styleId="Hyperlink">
    <w:name w:val="Hyperlink"/>
    <w:uiPriority w:val="99"/>
    <w:rsid w:val="003D0ADA"/>
    <w:rPr>
      <w:rFonts w:ascii="Arial" w:hAnsi="Arial"/>
      <w:color w:val="808080"/>
      <w:sz w:val="20"/>
      <w:u w:val="single"/>
    </w:rPr>
  </w:style>
  <w:style w:type="paragraph" w:customStyle="1" w:styleId="h2para">
    <w:name w:val="h2 para"/>
    <w:basedOn w:val="Heading2"/>
    <w:next w:val="Normal"/>
    <w:autoRedefine/>
    <w:qFormat/>
    <w:rsid w:val="00121D9C"/>
    <w:rPr>
      <w:lang w:val="en-AU"/>
    </w:rPr>
  </w:style>
  <w:style w:type="paragraph" w:customStyle="1" w:styleId="h4para">
    <w:name w:val="h4 para"/>
    <w:basedOn w:val="Heading4"/>
    <w:qFormat/>
    <w:rsid w:val="008D29D6"/>
    <w:rPr>
      <w:lang w:val="en-AU"/>
    </w:rPr>
  </w:style>
  <w:style w:type="paragraph" w:customStyle="1" w:styleId="h5para">
    <w:name w:val="h5 para"/>
    <w:basedOn w:val="h4para"/>
    <w:qFormat/>
    <w:rsid w:val="00443637"/>
  </w:style>
  <w:style w:type="paragraph" w:customStyle="1" w:styleId="contentlist">
    <w:name w:val="content list"/>
    <w:basedOn w:val="mathoutcome"/>
    <w:autoRedefine/>
    <w:qFormat/>
    <w:rsid w:val="00AB6AF5"/>
    <w:pPr>
      <w:numPr>
        <w:numId w:val="6"/>
      </w:numPr>
      <w:spacing w:before="60" w:after="60"/>
    </w:pPr>
    <w:rPr>
      <w:lang w:val="en-AU"/>
    </w:rPr>
  </w:style>
  <w:style w:type="character" w:customStyle="1" w:styleId="Heading5Char">
    <w:name w:val="Heading 5 Char"/>
    <w:link w:val="Heading5"/>
    <w:rsid w:val="00F93FF6"/>
    <w:rPr>
      <w:rFonts w:ascii="Arial Narrow" w:eastAsia="MS Mincho" w:hAnsi="Arial Narrow"/>
      <w:b/>
      <w:bCs/>
      <w:iCs/>
      <w:sz w:val="22"/>
      <w:szCs w:val="26"/>
      <w:lang w:val="en-US" w:eastAsia="x-none"/>
    </w:rPr>
  </w:style>
  <w:style w:type="paragraph" w:customStyle="1" w:styleId="codeacara1">
    <w:name w:val="codeacara1"/>
    <w:basedOn w:val="Normal"/>
    <w:qFormat/>
    <w:rsid w:val="005569F4"/>
    <w:pPr>
      <w:spacing w:before="360"/>
      <w:ind w:left="595" w:hanging="595"/>
    </w:pPr>
    <w:rPr>
      <w:lang w:val="en-AU"/>
    </w:rPr>
  </w:style>
  <w:style w:type="character" w:customStyle="1" w:styleId="syllabusimage">
    <w:name w:val="syllabus image"/>
    <w:qFormat/>
    <w:rsid w:val="00BE0C73"/>
    <w:rPr>
      <w:bdr w:val="single" w:sz="48" w:space="0" w:color="FFFFFF"/>
      <w:lang w:val="en-AU"/>
    </w:rPr>
  </w:style>
  <w:style w:type="paragraph" w:customStyle="1" w:styleId="codeacara2">
    <w:name w:val="codeacara2"/>
    <w:basedOn w:val="bos2"/>
    <w:qFormat/>
    <w:rsid w:val="0048259B"/>
    <w:pPr>
      <w:keepLines w:val="0"/>
      <w:tabs>
        <w:tab w:val="left" w:pos="357"/>
      </w:tabs>
      <w:ind w:left="357" w:hanging="357"/>
    </w:pPr>
    <w:rPr>
      <w:lang w:val="en-AU"/>
    </w:rPr>
  </w:style>
  <w:style w:type="paragraph" w:customStyle="1" w:styleId="codeacara3">
    <w:name w:val="codeacara3"/>
    <w:basedOn w:val="codeacara2"/>
    <w:qFormat/>
    <w:rsid w:val="0048259B"/>
    <w:pPr>
      <w:tabs>
        <w:tab w:val="left" w:pos="720"/>
      </w:tabs>
      <w:ind w:left="1434" w:hanging="1077"/>
    </w:pPr>
  </w:style>
  <w:style w:type="paragraph" w:customStyle="1" w:styleId="codeacara4">
    <w:name w:val="codeacara4"/>
    <w:basedOn w:val="codeacara3"/>
    <w:qFormat/>
    <w:rsid w:val="0048259B"/>
    <w:pPr>
      <w:tabs>
        <w:tab w:val="left" w:pos="1077"/>
      </w:tabs>
      <w:ind w:left="1077" w:hanging="357"/>
    </w:pPr>
  </w:style>
  <w:style w:type="paragraph" w:customStyle="1" w:styleId="codebos4">
    <w:name w:val="codebos4"/>
    <w:basedOn w:val="codeacara4"/>
    <w:qFormat/>
    <w:rsid w:val="0048259B"/>
  </w:style>
  <w:style w:type="paragraph" w:customStyle="1" w:styleId="codebos3">
    <w:name w:val="codebos3"/>
    <w:basedOn w:val="codeacara3"/>
    <w:qFormat/>
    <w:rsid w:val="0048259B"/>
  </w:style>
  <w:style w:type="paragraph" w:customStyle="1" w:styleId="codebos2">
    <w:name w:val="codebos2"/>
    <w:basedOn w:val="codeacara2"/>
    <w:qFormat/>
    <w:rsid w:val="0048259B"/>
  </w:style>
  <w:style w:type="paragraph" w:customStyle="1" w:styleId="codebos1">
    <w:name w:val="codebos1"/>
    <w:basedOn w:val="codeacara1"/>
    <w:qFormat/>
    <w:rsid w:val="0048259B"/>
  </w:style>
  <w:style w:type="paragraph" w:styleId="Header">
    <w:name w:val="header"/>
    <w:basedOn w:val="Normal"/>
    <w:link w:val="HeaderChar"/>
    <w:rsid w:val="00F93FF6"/>
    <w:pPr>
      <w:tabs>
        <w:tab w:val="center" w:pos="4320"/>
        <w:tab w:val="right" w:pos="8640"/>
      </w:tabs>
    </w:pPr>
    <w:rPr>
      <w:rFonts w:ascii="Arial Narrow" w:hAnsi="Arial Narrow"/>
      <w:b/>
      <w:bCs/>
      <w:color w:val="7F7F7F"/>
      <w:szCs w:val="20"/>
    </w:rPr>
  </w:style>
  <w:style w:type="character" w:customStyle="1" w:styleId="HeaderChar">
    <w:name w:val="Header Char"/>
    <w:link w:val="Header"/>
    <w:rsid w:val="00F93FF6"/>
    <w:rPr>
      <w:rFonts w:ascii="Arial Narrow" w:hAnsi="Arial Narrow"/>
      <w:b/>
      <w:bCs/>
      <w:color w:val="7F7F7F"/>
      <w:lang w:val="en-US"/>
    </w:rPr>
  </w:style>
  <w:style w:type="paragraph" w:styleId="Footer">
    <w:name w:val="footer"/>
    <w:basedOn w:val="Header"/>
    <w:link w:val="FooterChar"/>
    <w:rsid w:val="00ED5145"/>
    <w:pPr>
      <w:jc w:val="center"/>
    </w:pPr>
    <w:rPr>
      <w:sz w:val="22"/>
    </w:rPr>
  </w:style>
  <w:style w:type="character" w:customStyle="1" w:styleId="FooterChar">
    <w:name w:val="Footer Char"/>
    <w:link w:val="Footer"/>
    <w:rsid w:val="00ED5145"/>
    <w:rPr>
      <w:rFonts w:ascii="Arial Narrow" w:hAnsi="Arial Narrow"/>
      <w:b/>
      <w:bCs/>
      <w:color w:val="7F7F7F"/>
      <w:sz w:val="22"/>
      <w:lang w:val="en-US"/>
    </w:rPr>
  </w:style>
  <w:style w:type="character" w:customStyle="1" w:styleId="latex">
    <w:name w:val="latex"/>
    <w:qFormat/>
    <w:rsid w:val="00685305"/>
    <w:rPr>
      <w:lang w:val="en-AU"/>
    </w:rPr>
  </w:style>
  <w:style w:type="character" w:customStyle="1" w:styleId="error">
    <w:name w:val="error"/>
    <w:uiPriority w:val="1"/>
    <w:qFormat/>
    <w:rsid w:val="009A44A0"/>
    <w:rPr>
      <w:caps/>
      <w:smallCaps w:val="0"/>
      <w:color w:val="FF0000"/>
    </w:rPr>
  </w:style>
  <w:style w:type="character" w:customStyle="1" w:styleId="latex0">
    <w:name w:val="latex0"/>
    <w:qFormat/>
    <w:rsid w:val="00685305"/>
    <w:rPr>
      <w:position w:val="0"/>
      <w:lang w:val="en-AU"/>
    </w:rPr>
  </w:style>
  <w:style w:type="character" w:customStyle="1" w:styleId="latex1">
    <w:name w:val="latex1"/>
    <w:qFormat/>
    <w:rsid w:val="00685305"/>
    <w:rPr>
      <w:position w:val="-2"/>
      <w:lang w:val="en-AU"/>
    </w:rPr>
  </w:style>
  <w:style w:type="character" w:customStyle="1" w:styleId="latex10">
    <w:name w:val="latex10"/>
    <w:qFormat/>
    <w:rsid w:val="00685305"/>
    <w:rPr>
      <w:position w:val="-20"/>
      <w:lang w:val="en-AU"/>
    </w:rPr>
  </w:style>
  <w:style w:type="character" w:customStyle="1" w:styleId="latex11">
    <w:name w:val="latex11"/>
    <w:qFormat/>
    <w:rsid w:val="00685305"/>
    <w:rPr>
      <w:position w:val="-22"/>
      <w:lang w:val="en-AU"/>
    </w:rPr>
  </w:style>
  <w:style w:type="character" w:customStyle="1" w:styleId="latex12">
    <w:name w:val="latex12"/>
    <w:qFormat/>
    <w:rsid w:val="00685305"/>
    <w:rPr>
      <w:position w:val="-24"/>
      <w:lang w:val="en-AU"/>
    </w:rPr>
  </w:style>
  <w:style w:type="character" w:customStyle="1" w:styleId="latex13">
    <w:name w:val="latex13"/>
    <w:qFormat/>
    <w:rsid w:val="00685305"/>
    <w:rPr>
      <w:position w:val="-26"/>
      <w:lang w:val="en-AU"/>
    </w:rPr>
  </w:style>
  <w:style w:type="character" w:customStyle="1" w:styleId="latex14">
    <w:name w:val="latex14"/>
    <w:qFormat/>
    <w:rsid w:val="00685305"/>
    <w:rPr>
      <w:position w:val="-28"/>
      <w:lang w:val="en-AU"/>
    </w:rPr>
  </w:style>
  <w:style w:type="character" w:customStyle="1" w:styleId="latex15">
    <w:name w:val="latex15"/>
    <w:qFormat/>
    <w:rsid w:val="00685305"/>
    <w:rPr>
      <w:position w:val="-30"/>
      <w:lang w:val="en-AU"/>
    </w:rPr>
  </w:style>
  <w:style w:type="character" w:customStyle="1" w:styleId="latex16">
    <w:name w:val="latex16"/>
    <w:qFormat/>
    <w:rsid w:val="00685305"/>
    <w:rPr>
      <w:position w:val="-32"/>
      <w:lang w:val="en-AU"/>
    </w:rPr>
  </w:style>
  <w:style w:type="character" w:customStyle="1" w:styleId="latex17">
    <w:name w:val="latex17"/>
    <w:qFormat/>
    <w:rsid w:val="00685305"/>
    <w:rPr>
      <w:position w:val="-34"/>
      <w:lang w:val="en-AU"/>
    </w:rPr>
  </w:style>
  <w:style w:type="character" w:customStyle="1" w:styleId="latex18">
    <w:name w:val="latex18"/>
    <w:qFormat/>
    <w:rsid w:val="00685305"/>
    <w:rPr>
      <w:position w:val="-36"/>
      <w:lang w:val="en-AU"/>
    </w:rPr>
  </w:style>
  <w:style w:type="character" w:customStyle="1" w:styleId="latex19">
    <w:name w:val="latex19"/>
    <w:qFormat/>
    <w:rsid w:val="00685305"/>
    <w:rPr>
      <w:position w:val="-38"/>
      <w:lang w:val="en-AU"/>
    </w:rPr>
  </w:style>
  <w:style w:type="character" w:customStyle="1" w:styleId="latex2">
    <w:name w:val="latex2"/>
    <w:qFormat/>
    <w:rsid w:val="00685305"/>
    <w:rPr>
      <w:position w:val="-4"/>
      <w:lang w:val="en-AU"/>
    </w:rPr>
  </w:style>
  <w:style w:type="character" w:customStyle="1" w:styleId="latex20">
    <w:name w:val="latex20"/>
    <w:qFormat/>
    <w:rsid w:val="00685305"/>
    <w:rPr>
      <w:position w:val="-40"/>
      <w:lang w:val="en-AU"/>
    </w:rPr>
  </w:style>
  <w:style w:type="character" w:customStyle="1" w:styleId="latex21">
    <w:name w:val="latex21"/>
    <w:qFormat/>
    <w:rsid w:val="00685305"/>
    <w:rPr>
      <w:position w:val="-42"/>
      <w:lang w:val="en-AU"/>
    </w:rPr>
  </w:style>
  <w:style w:type="character" w:customStyle="1" w:styleId="latex22">
    <w:name w:val="latex22"/>
    <w:qFormat/>
    <w:rsid w:val="00685305"/>
    <w:rPr>
      <w:position w:val="-44"/>
      <w:lang w:val="en-AU"/>
    </w:rPr>
  </w:style>
  <w:style w:type="character" w:customStyle="1" w:styleId="latex23">
    <w:name w:val="latex23"/>
    <w:qFormat/>
    <w:rsid w:val="00685305"/>
    <w:rPr>
      <w:position w:val="-46"/>
      <w:lang w:val="en-AU"/>
    </w:rPr>
  </w:style>
  <w:style w:type="character" w:customStyle="1" w:styleId="latex24">
    <w:name w:val="latex24"/>
    <w:qFormat/>
    <w:rsid w:val="00685305"/>
    <w:rPr>
      <w:position w:val="-48"/>
      <w:lang w:val="en-AU"/>
    </w:rPr>
  </w:style>
  <w:style w:type="character" w:customStyle="1" w:styleId="latex25">
    <w:name w:val="latex25"/>
    <w:qFormat/>
    <w:rsid w:val="00685305"/>
    <w:rPr>
      <w:position w:val="-50"/>
      <w:lang w:val="en-AU"/>
    </w:rPr>
  </w:style>
  <w:style w:type="character" w:customStyle="1" w:styleId="latex26">
    <w:name w:val="latex26"/>
    <w:qFormat/>
    <w:rsid w:val="00685305"/>
    <w:rPr>
      <w:position w:val="-52"/>
      <w:lang w:val="en-AU"/>
    </w:rPr>
  </w:style>
  <w:style w:type="character" w:customStyle="1" w:styleId="latex27">
    <w:name w:val="latex27"/>
    <w:qFormat/>
    <w:rsid w:val="00685305"/>
    <w:rPr>
      <w:position w:val="-54"/>
      <w:lang w:val="en-AU"/>
    </w:rPr>
  </w:style>
  <w:style w:type="character" w:customStyle="1" w:styleId="latex28">
    <w:name w:val="latex28"/>
    <w:qFormat/>
    <w:rsid w:val="00685305"/>
    <w:rPr>
      <w:position w:val="-56"/>
      <w:lang w:val="en-AU"/>
    </w:rPr>
  </w:style>
  <w:style w:type="character" w:customStyle="1" w:styleId="latex29">
    <w:name w:val="latex29"/>
    <w:qFormat/>
    <w:rsid w:val="00685305"/>
    <w:rPr>
      <w:position w:val="-60"/>
      <w:lang w:val="en-AU"/>
    </w:rPr>
  </w:style>
  <w:style w:type="character" w:customStyle="1" w:styleId="latex3">
    <w:name w:val="latex3"/>
    <w:qFormat/>
    <w:rsid w:val="00685305"/>
    <w:rPr>
      <w:position w:val="-6"/>
      <w:lang w:val="en-AU"/>
    </w:rPr>
  </w:style>
  <w:style w:type="character" w:customStyle="1" w:styleId="latex30">
    <w:name w:val="latex30"/>
    <w:qFormat/>
    <w:rsid w:val="00685305"/>
    <w:rPr>
      <w:position w:val="-60"/>
      <w:lang w:val="en-AU"/>
    </w:rPr>
  </w:style>
  <w:style w:type="character" w:customStyle="1" w:styleId="latex31">
    <w:name w:val="latex31"/>
    <w:qFormat/>
    <w:rsid w:val="00685305"/>
    <w:rPr>
      <w:position w:val="-62"/>
      <w:lang w:val="en-AU"/>
    </w:rPr>
  </w:style>
  <w:style w:type="character" w:customStyle="1" w:styleId="latex32">
    <w:name w:val="latex32"/>
    <w:qFormat/>
    <w:rsid w:val="00685305"/>
    <w:rPr>
      <w:position w:val="-64"/>
      <w:lang w:val="en-AU"/>
    </w:rPr>
  </w:style>
  <w:style w:type="character" w:customStyle="1" w:styleId="latex33">
    <w:name w:val="latex33"/>
    <w:qFormat/>
    <w:rsid w:val="00685305"/>
    <w:rPr>
      <w:position w:val="-66"/>
      <w:lang w:val="en-AU"/>
    </w:rPr>
  </w:style>
  <w:style w:type="character" w:customStyle="1" w:styleId="latex34">
    <w:name w:val="latex34"/>
    <w:qFormat/>
    <w:rsid w:val="00685305"/>
    <w:rPr>
      <w:position w:val="-68"/>
      <w:lang w:val="en-AU"/>
    </w:rPr>
  </w:style>
  <w:style w:type="character" w:customStyle="1" w:styleId="latex35">
    <w:name w:val="latex35"/>
    <w:qFormat/>
    <w:rsid w:val="00685305"/>
    <w:rPr>
      <w:position w:val="-70"/>
      <w:lang w:val="en-AU"/>
    </w:rPr>
  </w:style>
  <w:style w:type="character" w:customStyle="1" w:styleId="latex36">
    <w:name w:val="latex36"/>
    <w:qFormat/>
    <w:rsid w:val="00685305"/>
    <w:rPr>
      <w:position w:val="-72"/>
      <w:lang w:val="en-AU"/>
    </w:rPr>
  </w:style>
  <w:style w:type="character" w:customStyle="1" w:styleId="latex37">
    <w:name w:val="latex37"/>
    <w:qFormat/>
    <w:rsid w:val="00685305"/>
    <w:rPr>
      <w:position w:val="-74"/>
      <w:lang w:val="en-AU"/>
    </w:rPr>
  </w:style>
  <w:style w:type="character" w:customStyle="1" w:styleId="latex38">
    <w:name w:val="latex38"/>
    <w:qFormat/>
    <w:rsid w:val="00685305"/>
    <w:rPr>
      <w:position w:val="-76"/>
      <w:lang w:val="en-AU"/>
    </w:rPr>
  </w:style>
  <w:style w:type="character" w:customStyle="1" w:styleId="latex39">
    <w:name w:val="latex39"/>
    <w:qFormat/>
    <w:rsid w:val="00685305"/>
    <w:rPr>
      <w:position w:val="-78"/>
      <w:lang w:val="en-AU"/>
    </w:rPr>
  </w:style>
  <w:style w:type="character" w:customStyle="1" w:styleId="latex4">
    <w:name w:val="latex4"/>
    <w:qFormat/>
    <w:rsid w:val="00685305"/>
    <w:rPr>
      <w:position w:val="-8"/>
      <w:lang w:val="en-AU"/>
    </w:rPr>
  </w:style>
  <w:style w:type="character" w:customStyle="1" w:styleId="latex40">
    <w:name w:val="latex40"/>
    <w:qFormat/>
    <w:rsid w:val="00685305"/>
    <w:rPr>
      <w:position w:val="-80"/>
      <w:lang w:val="en-AU"/>
    </w:rPr>
  </w:style>
  <w:style w:type="character" w:customStyle="1" w:styleId="latex41">
    <w:name w:val="latex41"/>
    <w:qFormat/>
    <w:rsid w:val="00685305"/>
    <w:rPr>
      <w:position w:val="-82"/>
      <w:lang w:val="en-AU"/>
    </w:rPr>
  </w:style>
  <w:style w:type="character" w:customStyle="1" w:styleId="latex42">
    <w:name w:val="latex42"/>
    <w:qFormat/>
    <w:rsid w:val="00685305"/>
    <w:rPr>
      <w:position w:val="-84"/>
      <w:lang w:val="en-AU"/>
    </w:rPr>
  </w:style>
  <w:style w:type="character" w:customStyle="1" w:styleId="latex43">
    <w:name w:val="latex43"/>
    <w:qFormat/>
    <w:rsid w:val="00685305"/>
    <w:rPr>
      <w:position w:val="-86"/>
      <w:lang w:val="en-AU"/>
    </w:rPr>
  </w:style>
  <w:style w:type="character" w:customStyle="1" w:styleId="latex44">
    <w:name w:val="latex44"/>
    <w:qFormat/>
    <w:rsid w:val="00685305"/>
    <w:rPr>
      <w:position w:val="-88"/>
      <w:lang w:val="en-AU"/>
    </w:rPr>
  </w:style>
  <w:style w:type="character" w:customStyle="1" w:styleId="latex45">
    <w:name w:val="latex45"/>
    <w:qFormat/>
    <w:rsid w:val="00685305"/>
    <w:rPr>
      <w:position w:val="-90"/>
      <w:lang w:val="en-AU"/>
    </w:rPr>
  </w:style>
  <w:style w:type="character" w:customStyle="1" w:styleId="latex46">
    <w:name w:val="latex46"/>
    <w:qFormat/>
    <w:rsid w:val="00685305"/>
    <w:rPr>
      <w:position w:val="-92"/>
      <w:lang w:val="en-AU"/>
    </w:rPr>
  </w:style>
  <w:style w:type="character" w:customStyle="1" w:styleId="latex47">
    <w:name w:val="latex47"/>
    <w:qFormat/>
    <w:rsid w:val="00685305"/>
    <w:rPr>
      <w:position w:val="-94"/>
      <w:lang w:val="en-AU"/>
    </w:rPr>
  </w:style>
  <w:style w:type="character" w:customStyle="1" w:styleId="latex48">
    <w:name w:val="latex48"/>
    <w:qFormat/>
    <w:rsid w:val="00685305"/>
    <w:rPr>
      <w:position w:val="-96"/>
      <w:lang w:val="en-AU"/>
    </w:rPr>
  </w:style>
  <w:style w:type="character" w:customStyle="1" w:styleId="latex49">
    <w:name w:val="latex49"/>
    <w:qFormat/>
    <w:rsid w:val="00685305"/>
    <w:rPr>
      <w:position w:val="-98"/>
      <w:lang w:val="en-AU"/>
    </w:rPr>
  </w:style>
  <w:style w:type="character" w:customStyle="1" w:styleId="latex5">
    <w:name w:val="latex5"/>
    <w:qFormat/>
    <w:rsid w:val="00685305"/>
    <w:rPr>
      <w:position w:val="-10"/>
      <w:lang w:val="en-AU"/>
    </w:rPr>
  </w:style>
  <w:style w:type="character" w:customStyle="1" w:styleId="latex50">
    <w:name w:val="latex50"/>
    <w:qFormat/>
    <w:rsid w:val="00685305"/>
    <w:rPr>
      <w:position w:val="-100"/>
      <w:lang w:val="en-AU"/>
    </w:rPr>
  </w:style>
  <w:style w:type="character" w:customStyle="1" w:styleId="latex6">
    <w:name w:val="latex6"/>
    <w:qFormat/>
    <w:rsid w:val="00685305"/>
    <w:rPr>
      <w:position w:val="-12"/>
      <w:lang w:val="en-AU"/>
    </w:rPr>
  </w:style>
  <w:style w:type="character" w:customStyle="1" w:styleId="latex7">
    <w:name w:val="latex7"/>
    <w:qFormat/>
    <w:rsid w:val="00685305"/>
    <w:rPr>
      <w:position w:val="-14"/>
      <w:lang w:val="en-AU"/>
    </w:rPr>
  </w:style>
  <w:style w:type="character" w:customStyle="1" w:styleId="latex8">
    <w:name w:val="latex8"/>
    <w:qFormat/>
    <w:rsid w:val="00685305"/>
    <w:rPr>
      <w:position w:val="-16"/>
      <w:lang w:val="en-AU"/>
    </w:rPr>
  </w:style>
  <w:style w:type="character" w:customStyle="1" w:styleId="latex9">
    <w:name w:val="latex9"/>
    <w:qFormat/>
    <w:rsid w:val="00685305"/>
    <w:rPr>
      <w:position w:val="-18"/>
      <w:lang w:val="en-AU"/>
    </w:rPr>
  </w:style>
  <w:style w:type="table" w:styleId="TableGrid">
    <w:name w:val="Table Grid"/>
    <w:basedOn w:val="TableNormal"/>
    <w:rsid w:val="008A6D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xtitle">
    <w:name w:val="box_title"/>
    <w:basedOn w:val="BodyText"/>
    <w:link w:val="boxtitleChar"/>
    <w:autoRedefine/>
    <w:qFormat/>
    <w:rsid w:val="008A6D68"/>
    <w:pPr>
      <w:ind w:right="34"/>
    </w:pPr>
    <w:rPr>
      <w:rFonts w:ascii="Arial Narrow" w:hAnsi="Arial Narrow"/>
      <w:b/>
      <w:color w:val="365F91"/>
      <w:sz w:val="24"/>
    </w:rPr>
  </w:style>
  <w:style w:type="character" w:customStyle="1" w:styleId="boxtitleChar">
    <w:name w:val="box_title Char"/>
    <w:link w:val="boxtitle"/>
    <w:rsid w:val="008A6D68"/>
    <w:rPr>
      <w:rFonts w:ascii="Arial Narrow" w:hAnsi="Arial Narrow"/>
      <w:b/>
      <w:color w:val="365F91"/>
      <w:sz w:val="24"/>
      <w:szCs w:val="24"/>
      <w:lang w:val="en-US" w:eastAsia="x-none"/>
    </w:rPr>
  </w:style>
  <w:style w:type="paragraph" w:customStyle="1" w:styleId="englishoutcome">
    <w:name w:val="english_outcome"/>
    <w:basedOn w:val="Normal"/>
    <w:autoRedefine/>
    <w:qFormat/>
    <w:rsid w:val="00AB6AF5"/>
    <w:pPr>
      <w:numPr>
        <w:numId w:val="10"/>
      </w:numPr>
    </w:pPr>
    <w:rPr>
      <w:lang w:val="en-AU"/>
    </w:rPr>
  </w:style>
  <w:style w:type="paragraph" w:customStyle="1" w:styleId="historyoutcome">
    <w:name w:val="history_outcome"/>
    <w:basedOn w:val="Normal"/>
    <w:autoRedefine/>
    <w:qFormat/>
    <w:rsid w:val="00AB6AF5"/>
    <w:pPr>
      <w:numPr>
        <w:numId w:val="11"/>
      </w:numPr>
    </w:pPr>
  </w:style>
  <w:style w:type="paragraph" w:customStyle="1" w:styleId="scienceoutcome">
    <w:name w:val="science_outcome"/>
    <w:basedOn w:val="Normal"/>
    <w:autoRedefine/>
    <w:qFormat/>
    <w:rsid w:val="00AB6AF5"/>
    <w:pPr>
      <w:numPr>
        <w:numId w:val="12"/>
      </w:numPr>
    </w:pPr>
  </w:style>
  <w:style w:type="paragraph" w:customStyle="1" w:styleId="englishlable1">
    <w:name w:val="english_lable1"/>
    <w:basedOn w:val="label1"/>
    <w:autoRedefine/>
    <w:qFormat/>
    <w:rsid w:val="009C5C67"/>
    <w:rPr>
      <w:lang w:val="en-AU"/>
    </w:rPr>
  </w:style>
  <w:style w:type="paragraph" w:customStyle="1" w:styleId="mathlable1">
    <w:name w:val="math_lable1"/>
    <w:basedOn w:val="label1"/>
    <w:autoRedefine/>
    <w:qFormat/>
    <w:rsid w:val="009C5C67"/>
    <w:rPr>
      <w:lang w:val="en-AU"/>
    </w:rPr>
  </w:style>
  <w:style w:type="paragraph" w:customStyle="1" w:styleId="historylable1">
    <w:name w:val="history_lable1"/>
    <w:basedOn w:val="label1"/>
    <w:autoRedefine/>
    <w:qFormat/>
    <w:rsid w:val="009C5C67"/>
    <w:rPr>
      <w:lang w:val="en-AU"/>
    </w:rPr>
  </w:style>
  <w:style w:type="paragraph" w:customStyle="1" w:styleId="sciencelable1">
    <w:name w:val="science_lable1"/>
    <w:basedOn w:val="label1"/>
    <w:autoRedefine/>
    <w:qFormat/>
    <w:rsid w:val="009C5C67"/>
    <w:rPr>
      <w:lang w:val="en-AU"/>
    </w:rPr>
  </w:style>
  <w:style w:type="paragraph" w:customStyle="1" w:styleId="englishlable2">
    <w:name w:val="english_lable2"/>
    <w:basedOn w:val="label2"/>
    <w:autoRedefine/>
    <w:qFormat/>
    <w:rsid w:val="00AB6AF5"/>
    <w:pPr>
      <w:numPr>
        <w:numId w:val="16"/>
      </w:numPr>
    </w:pPr>
    <w:rPr>
      <w:lang w:val="en-AU"/>
    </w:rPr>
  </w:style>
  <w:style w:type="paragraph" w:customStyle="1" w:styleId="englishlable3">
    <w:name w:val="english_lable3"/>
    <w:basedOn w:val="label3"/>
    <w:autoRedefine/>
    <w:qFormat/>
    <w:rsid w:val="00AB6AF5"/>
    <w:pPr>
      <w:numPr>
        <w:numId w:val="20"/>
      </w:numPr>
    </w:pPr>
    <w:rPr>
      <w:lang w:val="en-AU"/>
    </w:rPr>
  </w:style>
  <w:style w:type="paragraph" w:customStyle="1" w:styleId="englishlable4">
    <w:name w:val="english_lable4"/>
    <w:basedOn w:val="label4"/>
    <w:autoRedefine/>
    <w:qFormat/>
    <w:rsid w:val="00AB6AF5"/>
    <w:pPr>
      <w:numPr>
        <w:numId w:val="8"/>
      </w:numPr>
    </w:pPr>
    <w:rPr>
      <w:lang w:val="en-AU"/>
    </w:rPr>
  </w:style>
  <w:style w:type="paragraph" w:customStyle="1" w:styleId="mathlable2">
    <w:name w:val="math_lable2"/>
    <w:basedOn w:val="label2"/>
    <w:autoRedefine/>
    <w:qFormat/>
    <w:rsid w:val="00AB6AF5"/>
    <w:pPr>
      <w:numPr>
        <w:numId w:val="36"/>
      </w:numPr>
    </w:pPr>
    <w:rPr>
      <w:lang w:val="en-AU"/>
    </w:rPr>
  </w:style>
  <w:style w:type="paragraph" w:customStyle="1" w:styleId="mathlable3">
    <w:name w:val="math_lable3"/>
    <w:basedOn w:val="label3"/>
    <w:autoRedefine/>
    <w:qFormat/>
    <w:rsid w:val="00AB6AF5"/>
    <w:pPr>
      <w:numPr>
        <w:numId w:val="21"/>
      </w:numPr>
    </w:pPr>
    <w:rPr>
      <w:lang w:val="en-AU"/>
    </w:rPr>
  </w:style>
  <w:style w:type="paragraph" w:customStyle="1" w:styleId="mathlable4">
    <w:name w:val="math_lable4"/>
    <w:basedOn w:val="label4"/>
    <w:autoRedefine/>
    <w:qFormat/>
    <w:rsid w:val="00AB6AF5"/>
    <w:pPr>
      <w:numPr>
        <w:numId w:val="23"/>
      </w:numPr>
    </w:pPr>
    <w:rPr>
      <w:lang w:val="en-AU"/>
    </w:rPr>
  </w:style>
  <w:style w:type="paragraph" w:customStyle="1" w:styleId="historylable2">
    <w:name w:val="history_lable2"/>
    <w:basedOn w:val="label2"/>
    <w:autoRedefine/>
    <w:qFormat/>
    <w:rsid w:val="00AB6AF5"/>
    <w:pPr>
      <w:numPr>
        <w:numId w:val="17"/>
      </w:numPr>
    </w:pPr>
    <w:rPr>
      <w:lang w:val="en-AU"/>
    </w:rPr>
  </w:style>
  <w:style w:type="paragraph" w:customStyle="1" w:styleId="historylable3">
    <w:name w:val="history_lable3"/>
    <w:basedOn w:val="label3"/>
    <w:autoRedefine/>
    <w:qFormat/>
    <w:rsid w:val="00AB6AF5"/>
    <w:pPr>
      <w:numPr>
        <w:numId w:val="7"/>
      </w:numPr>
    </w:pPr>
    <w:rPr>
      <w:lang w:val="en-AU"/>
    </w:rPr>
  </w:style>
  <w:style w:type="paragraph" w:customStyle="1" w:styleId="historylable4">
    <w:name w:val="history_lable4"/>
    <w:basedOn w:val="label4"/>
    <w:autoRedefine/>
    <w:qFormat/>
    <w:rsid w:val="00AB6AF5"/>
    <w:pPr>
      <w:numPr>
        <w:numId w:val="24"/>
      </w:numPr>
    </w:pPr>
    <w:rPr>
      <w:lang w:val="en-AU"/>
    </w:rPr>
  </w:style>
  <w:style w:type="paragraph" w:customStyle="1" w:styleId="sciencelable2">
    <w:name w:val="science_lable2"/>
    <w:basedOn w:val="label2"/>
    <w:autoRedefine/>
    <w:qFormat/>
    <w:rsid w:val="00AB6AF5"/>
    <w:pPr>
      <w:numPr>
        <w:numId w:val="18"/>
      </w:numPr>
    </w:pPr>
    <w:rPr>
      <w:lang w:val="en-AU"/>
    </w:rPr>
  </w:style>
  <w:style w:type="paragraph" w:customStyle="1" w:styleId="sciencelable3">
    <w:name w:val="science_lable3"/>
    <w:basedOn w:val="label3"/>
    <w:autoRedefine/>
    <w:qFormat/>
    <w:rsid w:val="00AB6AF5"/>
    <w:pPr>
      <w:numPr>
        <w:numId w:val="22"/>
      </w:numPr>
    </w:pPr>
    <w:rPr>
      <w:lang w:val="en-AU"/>
    </w:rPr>
  </w:style>
  <w:style w:type="paragraph" w:customStyle="1" w:styleId="sciencelable4">
    <w:name w:val="science_lable4"/>
    <w:basedOn w:val="label4"/>
    <w:autoRedefine/>
    <w:qFormat/>
    <w:rsid w:val="00AB6AF5"/>
    <w:pPr>
      <w:numPr>
        <w:numId w:val="25"/>
      </w:numPr>
    </w:pPr>
    <w:rPr>
      <w:lang w:val="en-AU"/>
    </w:rPr>
  </w:style>
  <w:style w:type="paragraph" w:customStyle="1" w:styleId="englishacara1">
    <w:name w:val="english_acara1"/>
    <w:basedOn w:val="acara1"/>
    <w:autoRedefine/>
    <w:qFormat/>
    <w:rsid w:val="000B38BA"/>
  </w:style>
  <w:style w:type="paragraph" w:customStyle="1" w:styleId="mathacara1">
    <w:name w:val="math_acara1"/>
    <w:basedOn w:val="acara1"/>
    <w:autoRedefine/>
    <w:qFormat/>
    <w:rsid w:val="000B38BA"/>
  </w:style>
  <w:style w:type="paragraph" w:customStyle="1" w:styleId="englishacara2">
    <w:name w:val="english_acara2"/>
    <w:basedOn w:val="acara2"/>
    <w:autoRedefine/>
    <w:qFormat/>
    <w:rsid w:val="00AB6AF5"/>
    <w:pPr>
      <w:numPr>
        <w:numId w:val="4"/>
      </w:numPr>
      <w:spacing w:before="120" w:after="120"/>
    </w:pPr>
  </w:style>
  <w:style w:type="paragraph" w:customStyle="1" w:styleId="englishacara3">
    <w:name w:val="english_acara3"/>
    <w:basedOn w:val="acara3"/>
    <w:autoRedefine/>
    <w:qFormat/>
    <w:rsid w:val="00AB6AF5"/>
    <w:pPr>
      <w:numPr>
        <w:numId w:val="5"/>
      </w:numPr>
    </w:pPr>
  </w:style>
  <w:style w:type="paragraph" w:customStyle="1" w:styleId="englishacara4">
    <w:name w:val="english_acara4"/>
    <w:basedOn w:val="acara4"/>
    <w:autoRedefine/>
    <w:qFormat/>
    <w:rsid w:val="00AB6AF5"/>
    <w:pPr>
      <w:numPr>
        <w:numId w:val="3"/>
      </w:numPr>
    </w:pPr>
  </w:style>
  <w:style w:type="paragraph" w:customStyle="1" w:styleId="englishbos1">
    <w:name w:val="english_bos1"/>
    <w:basedOn w:val="bos1"/>
    <w:autoRedefine/>
    <w:qFormat/>
    <w:rsid w:val="000B38BA"/>
  </w:style>
  <w:style w:type="paragraph" w:customStyle="1" w:styleId="englishbos2">
    <w:name w:val="english_bos2"/>
    <w:basedOn w:val="bos2"/>
    <w:autoRedefine/>
    <w:qFormat/>
    <w:rsid w:val="00AB6AF5"/>
    <w:pPr>
      <w:numPr>
        <w:numId w:val="26"/>
      </w:numPr>
    </w:pPr>
  </w:style>
  <w:style w:type="paragraph" w:customStyle="1" w:styleId="englishbos3">
    <w:name w:val="english_bos3"/>
    <w:basedOn w:val="bos3"/>
    <w:autoRedefine/>
    <w:qFormat/>
    <w:rsid w:val="00AB6AF5"/>
    <w:pPr>
      <w:numPr>
        <w:numId w:val="30"/>
      </w:numPr>
    </w:pPr>
  </w:style>
  <w:style w:type="paragraph" w:customStyle="1" w:styleId="englishbos4">
    <w:name w:val="english_bos4"/>
    <w:basedOn w:val="bos4"/>
    <w:autoRedefine/>
    <w:qFormat/>
    <w:rsid w:val="00AB6AF5"/>
    <w:pPr>
      <w:numPr>
        <w:numId w:val="9"/>
      </w:numPr>
    </w:pPr>
  </w:style>
  <w:style w:type="paragraph" w:customStyle="1" w:styleId="historyacara1">
    <w:name w:val="history_acara1"/>
    <w:basedOn w:val="acara1"/>
    <w:autoRedefine/>
    <w:qFormat/>
    <w:rsid w:val="00C04458"/>
  </w:style>
  <w:style w:type="paragraph" w:customStyle="1" w:styleId="historyacara2">
    <w:name w:val="history_acara2"/>
    <w:basedOn w:val="acara2"/>
    <w:autoRedefine/>
    <w:qFormat/>
    <w:rsid w:val="00AB6AF5"/>
    <w:pPr>
      <w:numPr>
        <w:numId w:val="38"/>
      </w:numPr>
      <w:spacing w:before="120" w:after="120"/>
    </w:pPr>
  </w:style>
  <w:style w:type="paragraph" w:customStyle="1" w:styleId="historyacara3">
    <w:name w:val="history_acara3"/>
    <w:basedOn w:val="acara3"/>
    <w:autoRedefine/>
    <w:qFormat/>
    <w:rsid w:val="00AB6AF5"/>
    <w:pPr>
      <w:numPr>
        <w:numId w:val="42"/>
      </w:numPr>
    </w:pPr>
  </w:style>
  <w:style w:type="paragraph" w:customStyle="1" w:styleId="historyacara4">
    <w:name w:val="history_acara4"/>
    <w:basedOn w:val="acara4"/>
    <w:autoRedefine/>
    <w:qFormat/>
    <w:rsid w:val="00AB6AF5"/>
    <w:pPr>
      <w:numPr>
        <w:numId w:val="45"/>
      </w:numPr>
    </w:pPr>
  </w:style>
  <w:style w:type="paragraph" w:customStyle="1" w:styleId="historybos1">
    <w:name w:val="history_bos1"/>
    <w:basedOn w:val="bos1"/>
    <w:autoRedefine/>
    <w:qFormat/>
    <w:rsid w:val="00C04458"/>
  </w:style>
  <w:style w:type="paragraph" w:customStyle="1" w:styleId="historybos2">
    <w:name w:val="history_bos2"/>
    <w:basedOn w:val="bos2"/>
    <w:autoRedefine/>
    <w:qFormat/>
    <w:rsid w:val="00AB6AF5"/>
    <w:pPr>
      <w:numPr>
        <w:numId w:val="28"/>
      </w:numPr>
    </w:pPr>
  </w:style>
  <w:style w:type="paragraph" w:customStyle="1" w:styleId="historybos3">
    <w:name w:val="history_bos3"/>
    <w:basedOn w:val="bos3"/>
    <w:autoRedefine/>
    <w:qFormat/>
    <w:rsid w:val="00AB6AF5"/>
    <w:pPr>
      <w:numPr>
        <w:numId w:val="32"/>
      </w:numPr>
    </w:pPr>
  </w:style>
  <w:style w:type="paragraph" w:customStyle="1" w:styleId="historybos4">
    <w:name w:val="history_bos4"/>
    <w:basedOn w:val="bos4"/>
    <w:autoRedefine/>
    <w:qFormat/>
    <w:rsid w:val="00AB6AF5"/>
    <w:pPr>
      <w:numPr>
        <w:numId w:val="35"/>
      </w:numPr>
    </w:pPr>
  </w:style>
  <w:style w:type="paragraph" w:customStyle="1" w:styleId="mathacara2">
    <w:name w:val="math_acara2"/>
    <w:basedOn w:val="acara2"/>
    <w:autoRedefine/>
    <w:qFormat/>
    <w:rsid w:val="00AB6AF5"/>
    <w:pPr>
      <w:numPr>
        <w:numId w:val="37"/>
      </w:numPr>
      <w:spacing w:before="120" w:after="120"/>
    </w:pPr>
  </w:style>
  <w:style w:type="paragraph" w:customStyle="1" w:styleId="mathacara3">
    <w:name w:val="math_acara3"/>
    <w:basedOn w:val="acara3"/>
    <w:autoRedefine/>
    <w:qFormat/>
    <w:rsid w:val="00AB6AF5"/>
    <w:pPr>
      <w:numPr>
        <w:numId w:val="41"/>
      </w:numPr>
    </w:pPr>
  </w:style>
  <w:style w:type="paragraph" w:customStyle="1" w:styleId="mathacara4">
    <w:name w:val="math_acara4"/>
    <w:basedOn w:val="acara4"/>
    <w:autoRedefine/>
    <w:qFormat/>
    <w:rsid w:val="00AB6AF5"/>
    <w:pPr>
      <w:numPr>
        <w:numId w:val="44"/>
      </w:numPr>
    </w:pPr>
  </w:style>
  <w:style w:type="paragraph" w:customStyle="1" w:styleId="mathbos1">
    <w:name w:val="math_bos1"/>
    <w:basedOn w:val="bos1"/>
    <w:autoRedefine/>
    <w:qFormat/>
    <w:rsid w:val="00C04458"/>
  </w:style>
  <w:style w:type="paragraph" w:customStyle="1" w:styleId="mathbos2">
    <w:name w:val="math_bos2"/>
    <w:basedOn w:val="bos2"/>
    <w:autoRedefine/>
    <w:qFormat/>
    <w:rsid w:val="00AB6AF5"/>
    <w:pPr>
      <w:numPr>
        <w:numId w:val="27"/>
      </w:numPr>
    </w:pPr>
  </w:style>
  <w:style w:type="paragraph" w:customStyle="1" w:styleId="mathbos3">
    <w:name w:val="math_bos3"/>
    <w:basedOn w:val="bos3"/>
    <w:autoRedefine/>
    <w:qFormat/>
    <w:rsid w:val="00AB6AF5"/>
    <w:pPr>
      <w:numPr>
        <w:numId w:val="31"/>
      </w:numPr>
    </w:pPr>
  </w:style>
  <w:style w:type="paragraph" w:customStyle="1" w:styleId="mathbos4">
    <w:name w:val="math_bos4"/>
    <w:basedOn w:val="bos4"/>
    <w:autoRedefine/>
    <w:qFormat/>
    <w:rsid w:val="00AB6AF5"/>
    <w:pPr>
      <w:numPr>
        <w:numId w:val="34"/>
      </w:numPr>
    </w:pPr>
  </w:style>
  <w:style w:type="paragraph" w:customStyle="1" w:styleId="scienceacara1">
    <w:name w:val="science_acara1"/>
    <w:basedOn w:val="acara1"/>
    <w:autoRedefine/>
    <w:qFormat/>
    <w:rsid w:val="00C04458"/>
  </w:style>
  <w:style w:type="paragraph" w:customStyle="1" w:styleId="scienceacara2">
    <w:name w:val="science_acara2"/>
    <w:basedOn w:val="acara2"/>
    <w:autoRedefine/>
    <w:qFormat/>
    <w:rsid w:val="00AB6AF5"/>
    <w:pPr>
      <w:numPr>
        <w:numId w:val="39"/>
      </w:numPr>
      <w:spacing w:before="120" w:after="120"/>
    </w:pPr>
  </w:style>
  <w:style w:type="paragraph" w:customStyle="1" w:styleId="scienceacara3">
    <w:name w:val="science_acara3"/>
    <w:basedOn w:val="acara3"/>
    <w:autoRedefine/>
    <w:qFormat/>
    <w:rsid w:val="00AB6AF5"/>
    <w:pPr>
      <w:numPr>
        <w:numId w:val="43"/>
      </w:numPr>
    </w:pPr>
  </w:style>
  <w:style w:type="paragraph" w:customStyle="1" w:styleId="scienceacara4">
    <w:name w:val="science_acara4"/>
    <w:basedOn w:val="acara4"/>
    <w:autoRedefine/>
    <w:qFormat/>
    <w:rsid w:val="00AB6AF5"/>
    <w:pPr>
      <w:numPr>
        <w:numId w:val="46"/>
      </w:numPr>
    </w:pPr>
  </w:style>
  <w:style w:type="paragraph" w:customStyle="1" w:styleId="sciencebos1">
    <w:name w:val="science_bos1"/>
    <w:basedOn w:val="bos1"/>
    <w:autoRedefine/>
    <w:qFormat/>
    <w:rsid w:val="00C04458"/>
  </w:style>
  <w:style w:type="paragraph" w:customStyle="1" w:styleId="sciencebos2">
    <w:name w:val="science_bos2"/>
    <w:basedOn w:val="bos2"/>
    <w:autoRedefine/>
    <w:qFormat/>
    <w:rsid w:val="00AB6AF5"/>
    <w:pPr>
      <w:numPr>
        <w:numId w:val="29"/>
      </w:numPr>
    </w:pPr>
  </w:style>
  <w:style w:type="paragraph" w:customStyle="1" w:styleId="sciencebos3">
    <w:name w:val="science_bos3"/>
    <w:basedOn w:val="bos3"/>
    <w:autoRedefine/>
    <w:qFormat/>
    <w:rsid w:val="00AB6AF5"/>
    <w:pPr>
      <w:numPr>
        <w:numId w:val="33"/>
      </w:numPr>
    </w:pPr>
  </w:style>
  <w:style w:type="paragraph" w:customStyle="1" w:styleId="sciencebos4">
    <w:name w:val="science_bos4"/>
    <w:basedOn w:val="bos4"/>
    <w:autoRedefine/>
    <w:qFormat/>
    <w:rsid w:val="00AB6AF5"/>
    <w:pPr>
      <w:numPr>
        <w:numId w:val="40"/>
      </w:numPr>
    </w:pPr>
  </w:style>
  <w:style w:type="paragraph" w:customStyle="1" w:styleId="englishcodeacara1">
    <w:name w:val="english_codeacara1"/>
    <w:basedOn w:val="codeacara1"/>
    <w:autoRedefine/>
    <w:qFormat/>
    <w:rsid w:val="006A3A5E"/>
  </w:style>
  <w:style w:type="paragraph" w:customStyle="1" w:styleId="englishcodeacara2">
    <w:name w:val="english_codeacara2"/>
    <w:basedOn w:val="codeacara2"/>
    <w:autoRedefine/>
    <w:qFormat/>
    <w:rsid w:val="006A3A5E"/>
  </w:style>
  <w:style w:type="paragraph" w:customStyle="1" w:styleId="englishcodeacara3">
    <w:name w:val="english_codeacara3"/>
    <w:basedOn w:val="codeacara3"/>
    <w:autoRedefine/>
    <w:qFormat/>
    <w:rsid w:val="006A3A5E"/>
  </w:style>
  <w:style w:type="paragraph" w:customStyle="1" w:styleId="englishcodeacara4">
    <w:name w:val="english_codeacara4"/>
    <w:basedOn w:val="codeacara4"/>
    <w:autoRedefine/>
    <w:qFormat/>
    <w:rsid w:val="006A3A5E"/>
  </w:style>
  <w:style w:type="paragraph" w:customStyle="1" w:styleId="mathcodeacara1">
    <w:name w:val="math_codeacara1"/>
    <w:basedOn w:val="codeacara1"/>
    <w:autoRedefine/>
    <w:qFormat/>
    <w:rsid w:val="006A3A5E"/>
  </w:style>
  <w:style w:type="paragraph" w:customStyle="1" w:styleId="mathcodeacara2">
    <w:name w:val="math_codeacara2"/>
    <w:basedOn w:val="codeacara2"/>
    <w:autoRedefine/>
    <w:qFormat/>
    <w:rsid w:val="006A3A5E"/>
  </w:style>
  <w:style w:type="paragraph" w:customStyle="1" w:styleId="mathcodeacara3">
    <w:name w:val="math_codeacara3"/>
    <w:basedOn w:val="codeacara3"/>
    <w:autoRedefine/>
    <w:qFormat/>
    <w:rsid w:val="006A3A5E"/>
  </w:style>
  <w:style w:type="paragraph" w:customStyle="1" w:styleId="mathcodeacara4">
    <w:name w:val="math_codeacara4"/>
    <w:basedOn w:val="codeacara4"/>
    <w:autoRedefine/>
    <w:qFormat/>
    <w:rsid w:val="006A3A5E"/>
  </w:style>
  <w:style w:type="paragraph" w:customStyle="1" w:styleId="historycodeacara1">
    <w:name w:val="history_codeacara1"/>
    <w:basedOn w:val="codeacara1"/>
    <w:autoRedefine/>
    <w:qFormat/>
    <w:rsid w:val="006A3A5E"/>
  </w:style>
  <w:style w:type="paragraph" w:customStyle="1" w:styleId="historycodeacara2">
    <w:name w:val="history_codeacara2"/>
    <w:basedOn w:val="codeacara2"/>
    <w:autoRedefine/>
    <w:qFormat/>
    <w:rsid w:val="006A3A5E"/>
  </w:style>
  <w:style w:type="paragraph" w:customStyle="1" w:styleId="historycodeacara3">
    <w:name w:val="history_codeacara3"/>
    <w:basedOn w:val="codeacara3"/>
    <w:autoRedefine/>
    <w:qFormat/>
    <w:rsid w:val="006A3A5E"/>
  </w:style>
  <w:style w:type="paragraph" w:customStyle="1" w:styleId="historycodeacara4">
    <w:name w:val="history_codeacara4"/>
    <w:basedOn w:val="codeacara4"/>
    <w:autoRedefine/>
    <w:qFormat/>
    <w:rsid w:val="006A3A5E"/>
  </w:style>
  <w:style w:type="paragraph" w:customStyle="1" w:styleId="sciencecodeacara1">
    <w:name w:val="science_codeacara1"/>
    <w:basedOn w:val="codeacara1"/>
    <w:autoRedefine/>
    <w:qFormat/>
    <w:rsid w:val="006A3A5E"/>
  </w:style>
  <w:style w:type="paragraph" w:customStyle="1" w:styleId="sciencecodeacara2">
    <w:name w:val="science_codeacara2"/>
    <w:basedOn w:val="codeacara2"/>
    <w:autoRedefine/>
    <w:qFormat/>
    <w:rsid w:val="006A3A5E"/>
  </w:style>
  <w:style w:type="paragraph" w:customStyle="1" w:styleId="sciencecodeacara3">
    <w:name w:val="science_codeacara3"/>
    <w:basedOn w:val="codeacara3"/>
    <w:autoRedefine/>
    <w:qFormat/>
    <w:rsid w:val="006A3A5E"/>
  </w:style>
  <w:style w:type="paragraph" w:customStyle="1" w:styleId="sciencecodeacara4">
    <w:name w:val="science_codeacara4"/>
    <w:basedOn w:val="codeacara4"/>
    <w:autoRedefine/>
    <w:qFormat/>
    <w:rsid w:val="006A3A5E"/>
  </w:style>
  <w:style w:type="paragraph" w:customStyle="1" w:styleId="englishcodebos1">
    <w:name w:val="english_codebos1"/>
    <w:basedOn w:val="codebos1"/>
    <w:autoRedefine/>
    <w:qFormat/>
    <w:rsid w:val="006A3A5E"/>
  </w:style>
  <w:style w:type="paragraph" w:customStyle="1" w:styleId="englishcodebos2">
    <w:name w:val="english_codebos2"/>
    <w:basedOn w:val="codebos2"/>
    <w:autoRedefine/>
    <w:qFormat/>
    <w:rsid w:val="006A3A5E"/>
  </w:style>
  <w:style w:type="paragraph" w:customStyle="1" w:styleId="englishcodebos3">
    <w:name w:val="english_codebos3"/>
    <w:basedOn w:val="codebos3"/>
    <w:autoRedefine/>
    <w:qFormat/>
    <w:rsid w:val="006A3A5E"/>
  </w:style>
  <w:style w:type="paragraph" w:customStyle="1" w:styleId="englishcodebos4">
    <w:name w:val="english_codebos4"/>
    <w:basedOn w:val="codebos4"/>
    <w:autoRedefine/>
    <w:qFormat/>
    <w:rsid w:val="006A3A5E"/>
  </w:style>
  <w:style w:type="paragraph" w:customStyle="1" w:styleId="mathcodebos1">
    <w:name w:val="math_codebos1"/>
    <w:basedOn w:val="codebos1"/>
    <w:autoRedefine/>
    <w:qFormat/>
    <w:rsid w:val="006A3A5E"/>
  </w:style>
  <w:style w:type="paragraph" w:customStyle="1" w:styleId="mathcodebos2">
    <w:name w:val="math_codebos2"/>
    <w:basedOn w:val="codebos2"/>
    <w:autoRedefine/>
    <w:qFormat/>
    <w:rsid w:val="006A3A5E"/>
  </w:style>
  <w:style w:type="paragraph" w:customStyle="1" w:styleId="mathcodebos3">
    <w:name w:val="math_codebos3"/>
    <w:basedOn w:val="codebos3"/>
    <w:autoRedefine/>
    <w:qFormat/>
    <w:rsid w:val="006A3A5E"/>
  </w:style>
  <w:style w:type="paragraph" w:customStyle="1" w:styleId="mathcodebos4">
    <w:name w:val="math_codebos4"/>
    <w:basedOn w:val="codebos4"/>
    <w:autoRedefine/>
    <w:qFormat/>
    <w:rsid w:val="006A3A5E"/>
  </w:style>
  <w:style w:type="paragraph" w:customStyle="1" w:styleId="historycodebos1">
    <w:name w:val="history_codebos1"/>
    <w:basedOn w:val="codebos1"/>
    <w:autoRedefine/>
    <w:qFormat/>
    <w:rsid w:val="006A3A5E"/>
  </w:style>
  <w:style w:type="paragraph" w:customStyle="1" w:styleId="historycodebos2">
    <w:name w:val="history_codebos2"/>
    <w:basedOn w:val="codebos2"/>
    <w:autoRedefine/>
    <w:qFormat/>
    <w:rsid w:val="006A3A5E"/>
  </w:style>
  <w:style w:type="paragraph" w:customStyle="1" w:styleId="historycodebos3">
    <w:name w:val="history_codebos3"/>
    <w:basedOn w:val="codebos3"/>
    <w:autoRedefine/>
    <w:qFormat/>
    <w:rsid w:val="006A3A5E"/>
  </w:style>
  <w:style w:type="paragraph" w:customStyle="1" w:styleId="historycodebos4">
    <w:name w:val="history_codebos4"/>
    <w:basedOn w:val="codebos4"/>
    <w:autoRedefine/>
    <w:qFormat/>
    <w:rsid w:val="006A3A5E"/>
  </w:style>
  <w:style w:type="paragraph" w:customStyle="1" w:styleId="sciencecodebos1">
    <w:name w:val="science_codebos1"/>
    <w:basedOn w:val="codebos1"/>
    <w:autoRedefine/>
    <w:qFormat/>
    <w:rsid w:val="006A3A5E"/>
  </w:style>
  <w:style w:type="paragraph" w:customStyle="1" w:styleId="sciencecodebos2">
    <w:name w:val="science_codebos2"/>
    <w:basedOn w:val="codebos2"/>
    <w:autoRedefine/>
    <w:qFormat/>
    <w:rsid w:val="006A3A5E"/>
  </w:style>
  <w:style w:type="paragraph" w:customStyle="1" w:styleId="sciencecodebos3">
    <w:name w:val="science_codebos3"/>
    <w:basedOn w:val="codebos3"/>
    <w:autoRedefine/>
    <w:qFormat/>
    <w:rsid w:val="006A3A5E"/>
  </w:style>
  <w:style w:type="paragraph" w:customStyle="1" w:styleId="sciencecodebos4">
    <w:name w:val="science_codebos4"/>
    <w:basedOn w:val="codebos4"/>
    <w:autoRedefine/>
    <w:qFormat/>
    <w:rsid w:val="006A3A5E"/>
  </w:style>
  <w:style w:type="character" w:customStyle="1" w:styleId="programtermweek">
    <w:name w:val="program_term_week"/>
    <w:uiPriority w:val="1"/>
    <w:qFormat/>
    <w:rsid w:val="00DD5B34"/>
    <w:rPr>
      <w:rFonts w:ascii="Arial Narrow" w:hAnsi="Arial Narrow"/>
      <w:b/>
      <w:color w:val="365F91"/>
      <w:sz w:val="22"/>
    </w:rPr>
  </w:style>
  <w:style w:type="character" w:customStyle="1" w:styleId="programtermday">
    <w:name w:val="program_term_day"/>
    <w:uiPriority w:val="1"/>
    <w:qFormat/>
    <w:rsid w:val="00DD5B34"/>
    <w:rPr>
      <w:rFonts w:ascii="Arial Narrow" w:hAnsi="Arial Narrow"/>
      <w:b w:val="0"/>
      <w:color w:val="365F91"/>
      <w:sz w:val="18"/>
    </w:rPr>
  </w:style>
  <w:style w:type="paragraph" w:customStyle="1" w:styleId="programdescription">
    <w:name w:val="program_description"/>
    <w:basedOn w:val="Normal"/>
    <w:link w:val="programdescriptionChar"/>
    <w:autoRedefine/>
    <w:qFormat/>
    <w:rsid w:val="00D80DD2"/>
    <w:pPr>
      <w:spacing w:after="240"/>
    </w:pPr>
    <w:rPr>
      <w:sz w:val="24"/>
    </w:rPr>
  </w:style>
  <w:style w:type="character" w:customStyle="1" w:styleId="programdescriptionChar">
    <w:name w:val="program_description Char"/>
    <w:link w:val="programdescription"/>
    <w:rsid w:val="00D80DD2"/>
    <w:rPr>
      <w:rFonts w:ascii="Arial" w:hAnsi="Arial"/>
      <w:sz w:val="24"/>
      <w:szCs w:val="24"/>
      <w:lang w:val="en-US"/>
    </w:rPr>
  </w:style>
  <w:style w:type="paragraph" w:customStyle="1" w:styleId="termtabletitle">
    <w:name w:val="term_table_title"/>
    <w:basedOn w:val="Normal"/>
    <w:next w:val="Normal"/>
    <w:link w:val="termtabletitleChar"/>
    <w:autoRedefine/>
    <w:qFormat/>
    <w:rsid w:val="004C5C57"/>
    <w:rPr>
      <w:rFonts w:ascii="Arial Narrow" w:hAnsi="Arial Narrow"/>
      <w:b/>
      <w:sz w:val="24"/>
    </w:rPr>
  </w:style>
  <w:style w:type="character" w:customStyle="1" w:styleId="termtabletitleChar">
    <w:name w:val="term_table_title Char"/>
    <w:link w:val="termtabletitle"/>
    <w:rsid w:val="004C5C57"/>
    <w:rPr>
      <w:rFonts w:ascii="Arial Narrow" w:hAnsi="Arial Narrow"/>
      <w:b/>
      <w:sz w:val="24"/>
      <w:szCs w:val="24"/>
      <w:lang w:val="en-US"/>
    </w:rPr>
  </w:style>
  <w:style w:type="paragraph" w:customStyle="1" w:styleId="programtitle">
    <w:name w:val="program_title"/>
    <w:basedOn w:val="Normal"/>
    <w:link w:val="programtitleChar"/>
    <w:autoRedefine/>
    <w:qFormat/>
    <w:rsid w:val="0065660B"/>
    <w:pPr>
      <w:spacing w:after="240"/>
    </w:pPr>
    <w:rPr>
      <w:rFonts w:ascii="Arial Narrow" w:hAnsi="Arial Narrow"/>
      <w:b/>
      <w:color w:val="365F91"/>
      <w:sz w:val="40"/>
      <w:szCs w:val="36"/>
    </w:rPr>
  </w:style>
  <w:style w:type="character" w:customStyle="1" w:styleId="programtitleChar">
    <w:name w:val="program_title Char"/>
    <w:link w:val="programtitle"/>
    <w:rsid w:val="0065660B"/>
    <w:rPr>
      <w:rFonts w:ascii="Arial Narrow" w:hAnsi="Arial Narrow"/>
      <w:b/>
      <w:color w:val="365F91"/>
      <w:sz w:val="40"/>
      <w:szCs w:val="36"/>
      <w:lang w:val="en-US"/>
    </w:rPr>
  </w:style>
  <w:style w:type="paragraph" w:customStyle="1" w:styleId="outcomegroupenglish">
    <w:name w:val="outcome_group_english"/>
    <w:basedOn w:val="Normal"/>
    <w:autoRedefine/>
    <w:qFormat/>
    <w:rsid w:val="00121D9C"/>
    <w:rPr>
      <w:rFonts w:ascii="Arial Narrow" w:hAnsi="Arial Narrow"/>
      <w:b/>
      <w:color w:val="548DD4"/>
      <w:sz w:val="22"/>
    </w:rPr>
  </w:style>
  <w:style w:type="paragraph" w:customStyle="1" w:styleId="outcomegroupmathematics">
    <w:name w:val="outcome_group_mathematics"/>
    <w:basedOn w:val="Normal"/>
    <w:autoRedefine/>
    <w:qFormat/>
    <w:rsid w:val="00121D9C"/>
    <w:rPr>
      <w:rFonts w:ascii="Arial Narrow" w:hAnsi="Arial Narrow"/>
      <w:b/>
      <w:color w:val="E36C0A"/>
      <w:sz w:val="22"/>
    </w:rPr>
  </w:style>
  <w:style w:type="paragraph" w:customStyle="1" w:styleId="outcomegrouphistory">
    <w:name w:val="outcome_group_history"/>
    <w:basedOn w:val="Normal"/>
    <w:autoRedefine/>
    <w:qFormat/>
    <w:rsid w:val="00121D9C"/>
    <w:rPr>
      <w:rFonts w:ascii="Arial Narrow" w:hAnsi="Arial Narrow"/>
      <w:b/>
      <w:color w:val="943634"/>
      <w:sz w:val="22"/>
    </w:rPr>
  </w:style>
  <w:style w:type="paragraph" w:customStyle="1" w:styleId="outcomegroupscience">
    <w:name w:val="outcome_group_science"/>
    <w:basedOn w:val="Normal"/>
    <w:autoRedefine/>
    <w:qFormat/>
    <w:rsid w:val="00121D9C"/>
    <w:rPr>
      <w:rFonts w:ascii="Arial Narrow" w:hAnsi="Arial Narrow"/>
      <w:b/>
      <w:color w:val="76923C"/>
      <w:sz w:val="22"/>
    </w:rPr>
  </w:style>
  <w:style w:type="paragraph" w:customStyle="1" w:styleId="englishcontentgrouplable">
    <w:name w:val="english_content_group_lable"/>
    <w:basedOn w:val="Normal"/>
    <w:autoRedefine/>
    <w:qFormat/>
    <w:rsid w:val="00121D9C"/>
    <w:rPr>
      <w:rFonts w:ascii="Arial Narrow" w:hAnsi="Arial Narrow"/>
      <w:b/>
      <w:color w:val="548DD4"/>
      <w:sz w:val="22"/>
      <w:szCs w:val="20"/>
    </w:rPr>
  </w:style>
  <w:style w:type="paragraph" w:customStyle="1" w:styleId="mathcontentgrouplable">
    <w:name w:val="math_content_group_lable"/>
    <w:basedOn w:val="Normal"/>
    <w:autoRedefine/>
    <w:qFormat/>
    <w:rsid w:val="00121D9C"/>
    <w:rPr>
      <w:rFonts w:ascii="Arial Narrow" w:hAnsi="Arial Narrow"/>
      <w:b/>
      <w:color w:val="E36C0A"/>
      <w:sz w:val="22"/>
      <w:szCs w:val="22"/>
    </w:rPr>
  </w:style>
  <w:style w:type="paragraph" w:customStyle="1" w:styleId="historycontentgrouplable">
    <w:name w:val="history_content_group_lable"/>
    <w:basedOn w:val="Normal"/>
    <w:autoRedefine/>
    <w:qFormat/>
    <w:rsid w:val="00121D9C"/>
    <w:rPr>
      <w:rFonts w:ascii="Arial Narrow" w:hAnsi="Arial Narrow"/>
      <w:b/>
      <w:color w:val="943634"/>
      <w:sz w:val="22"/>
      <w:szCs w:val="22"/>
    </w:rPr>
  </w:style>
  <w:style w:type="paragraph" w:customStyle="1" w:styleId="sciencecontentgrouplable">
    <w:name w:val="science_content_group_lable"/>
    <w:basedOn w:val="Normal"/>
    <w:autoRedefine/>
    <w:qFormat/>
    <w:rsid w:val="00121D9C"/>
    <w:rPr>
      <w:rFonts w:ascii="Arial Narrow" w:hAnsi="Arial Narrow"/>
      <w:b/>
      <w:color w:val="76923C"/>
      <w:sz w:val="22"/>
      <w:szCs w:val="20"/>
    </w:rPr>
  </w:style>
  <w:style w:type="numbering" w:customStyle="1" w:styleId="unorderedlist">
    <w:name w:val="unordered_list"/>
    <w:basedOn w:val="NoList"/>
    <w:uiPriority w:val="99"/>
    <w:rsid w:val="00AB6AF5"/>
    <w:pPr>
      <w:numPr>
        <w:numId w:val="14"/>
      </w:numPr>
    </w:pPr>
  </w:style>
  <w:style w:type="numbering" w:customStyle="1" w:styleId="orderedlist">
    <w:name w:val="ordered_list"/>
    <w:basedOn w:val="NoList"/>
    <w:uiPriority w:val="99"/>
    <w:rsid w:val="00AB6AF5"/>
    <w:pPr>
      <w:numPr>
        <w:numId w:val="15"/>
      </w:numPr>
    </w:pPr>
  </w:style>
  <w:style w:type="character" w:customStyle="1" w:styleId="unitstage">
    <w:name w:val="unit_stage"/>
    <w:uiPriority w:val="1"/>
    <w:qFormat/>
    <w:rsid w:val="003D1847"/>
    <w:rPr>
      <w:rFonts w:ascii="Arial Narrow" w:hAnsi="Arial Narrow"/>
      <w:b/>
      <w:color w:val="365F91"/>
      <w:sz w:val="24"/>
    </w:rPr>
  </w:style>
  <w:style w:type="character" w:customStyle="1" w:styleId="unitsubject">
    <w:name w:val="unit_subject"/>
    <w:uiPriority w:val="1"/>
    <w:qFormat/>
    <w:rsid w:val="003D1847"/>
    <w:rPr>
      <w:rFonts w:ascii="Arial Narrow" w:hAnsi="Arial Narrow"/>
      <w:b/>
      <w:color w:val="365F91"/>
      <w:sz w:val="24"/>
    </w:rPr>
  </w:style>
  <w:style w:type="paragraph" w:customStyle="1" w:styleId="stream">
    <w:name w:val="stream"/>
    <w:basedOn w:val="Normal"/>
    <w:autoRedefine/>
    <w:qFormat/>
    <w:rsid w:val="00121D9C"/>
    <w:rPr>
      <w:rFonts w:ascii="Arial Narrow" w:hAnsi="Arial Narrow"/>
      <w:b/>
      <w:color w:val="365F91"/>
      <w:sz w:val="28"/>
      <w:szCs w:val="28"/>
    </w:rPr>
  </w:style>
  <w:style w:type="paragraph" w:customStyle="1" w:styleId="scopegrouplabel">
    <w:name w:val="scope_group_label"/>
    <w:basedOn w:val="Normal"/>
    <w:autoRedefine/>
    <w:qFormat/>
    <w:rsid w:val="00121D9C"/>
    <w:rPr>
      <w:rFonts w:ascii="Arial Narrow" w:hAnsi="Arial Narrow"/>
      <w:b/>
      <w:color w:val="365F91"/>
      <w:sz w:val="32"/>
      <w:szCs w:val="28"/>
    </w:rPr>
  </w:style>
  <w:style w:type="paragraph" w:customStyle="1" w:styleId="unitgrouplabel">
    <w:name w:val="unit_group_label"/>
    <w:basedOn w:val="Normal"/>
    <w:autoRedefine/>
    <w:qFormat/>
    <w:rsid w:val="00121D9C"/>
    <w:pPr>
      <w:spacing w:before="0" w:after="0"/>
      <w:jc w:val="center"/>
    </w:pPr>
    <w:rPr>
      <w:rFonts w:ascii="Arial Narrow" w:hAnsi="Arial Narrow"/>
      <w:b/>
      <w:color w:val="365F91"/>
      <w:sz w:val="40"/>
      <w:szCs w:val="40"/>
    </w:rPr>
  </w:style>
  <w:style w:type="character" w:customStyle="1" w:styleId="unittitle">
    <w:name w:val="unit_title"/>
    <w:uiPriority w:val="1"/>
    <w:qFormat/>
    <w:rsid w:val="0025243C"/>
    <w:rPr>
      <w:rFonts w:ascii="Arial Narrow" w:hAnsi="Arial Narrow"/>
      <w:b/>
      <w:color w:val="365F91"/>
      <w:sz w:val="28"/>
    </w:rPr>
  </w:style>
  <w:style w:type="character" w:customStyle="1" w:styleId="footerpart1">
    <w:name w:val="footerpart1"/>
    <w:uiPriority w:val="1"/>
    <w:qFormat/>
    <w:rsid w:val="008A7297"/>
    <w:rPr>
      <w:rFonts w:ascii="Arial Narrow" w:hAnsi="Arial Narrow"/>
      <w:b/>
      <w:color w:val="808080"/>
      <w:sz w:val="22"/>
    </w:rPr>
  </w:style>
  <w:style w:type="character" w:customStyle="1" w:styleId="footerpart2">
    <w:name w:val="footerpart2"/>
    <w:uiPriority w:val="1"/>
    <w:qFormat/>
    <w:rsid w:val="00B115D6"/>
    <w:rPr>
      <w:rFonts w:ascii="Arial Narrow" w:hAnsi="Arial Narrow"/>
      <w:b/>
      <w:i/>
      <w:color w:val="808080"/>
      <w:sz w:val="18"/>
    </w:rPr>
  </w:style>
  <w:style w:type="character" w:customStyle="1" w:styleId="footerpart3">
    <w:name w:val="footerpart3"/>
    <w:uiPriority w:val="1"/>
    <w:qFormat/>
    <w:rsid w:val="00301002"/>
    <w:rPr>
      <w:rFonts w:ascii="Arial Narrow" w:hAnsi="Arial Narrow"/>
      <w:b/>
      <w:color w:val="808080"/>
      <w:sz w:val="22"/>
    </w:rPr>
  </w:style>
  <w:style w:type="character" w:styleId="FollowedHyperlink">
    <w:name w:val="FollowedHyperlink"/>
    <w:basedOn w:val="DefaultParagraphFont"/>
    <w:rsid w:val="00C75D08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67"/>
    <w:rsid w:val="004F6424"/>
    <w:rPr>
      <w:color w:val="808080"/>
    </w:rPr>
  </w:style>
  <w:style w:type="paragraph" w:styleId="NormalWeb">
    <w:name w:val="Normal (Web)"/>
    <w:basedOn w:val="Normal"/>
    <w:uiPriority w:val="99"/>
    <w:unhideWhenUsed/>
    <w:rsid w:val="00DD215A"/>
    <w:pPr>
      <w:spacing w:before="100" w:beforeAutospacing="1" w:after="100" w:afterAutospacing="1"/>
    </w:pPr>
    <w:rPr>
      <w:rFonts w:ascii="Times" w:hAnsi="Times"/>
      <w:szCs w:val="20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599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image" Target="media/image11.png"/><Relationship Id="rId50" Type="http://schemas.openxmlformats.org/officeDocument/2006/relationships/header" Target="header1.xml"/><Relationship Id="rId51" Type="http://schemas.openxmlformats.org/officeDocument/2006/relationships/footer" Target="footer1.xml"/><Relationship Id="rId52" Type="http://schemas.openxmlformats.org/officeDocument/2006/relationships/fontTable" Target="fontTable.xml"/><Relationship Id="rId53" Type="http://schemas.openxmlformats.org/officeDocument/2006/relationships/theme" Target="theme/theme1.xml"/><Relationship Id="rId40" Type="http://schemas.openxmlformats.org/officeDocument/2006/relationships/image" Target="media/image29.emf"/><Relationship Id="rId41" Type="http://schemas.openxmlformats.org/officeDocument/2006/relationships/oleObject" Target="embeddings/oleObject3.bin"/><Relationship Id="rId42" Type="http://schemas.openxmlformats.org/officeDocument/2006/relationships/image" Target="media/image30.emf"/><Relationship Id="rId43" Type="http://schemas.openxmlformats.org/officeDocument/2006/relationships/oleObject" Target="embeddings/oleObject4.bin"/><Relationship Id="rId44" Type="http://schemas.openxmlformats.org/officeDocument/2006/relationships/image" Target="media/image31.png"/><Relationship Id="rId45" Type="http://schemas.openxmlformats.org/officeDocument/2006/relationships/image" Target="media/image32.png"/><Relationship Id="rId46" Type="http://schemas.openxmlformats.org/officeDocument/2006/relationships/hyperlink" Target="http://www.bbc.co.uk/schools/gcsebitesize/maths/activities/flash/snap_powers/snap_powers.shtml" TargetMode="External"/><Relationship Id="rId47" Type="http://schemas.openxmlformats.org/officeDocument/2006/relationships/hyperlink" Target="http://www.bbc.co.uk/schools/gcsebitesize/maths/number/powersroots/quiz/q89452185/" TargetMode="External"/><Relationship Id="rId48" Type="http://schemas.openxmlformats.org/officeDocument/2006/relationships/hyperlink" Target="http://www.tes.co.uk/teaching-resource/Laws-of-Indices-Treasure-Hunt-KS3-GCSE-6068454/" TargetMode="External"/><Relationship Id="rId49" Type="http://schemas.openxmlformats.org/officeDocument/2006/relationships/hyperlink" Target="http://www.youtube.com/watch?v=TGzIpq944Cc" TargetMode="Externa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png"/><Relationship Id="rId30" Type="http://schemas.openxmlformats.org/officeDocument/2006/relationships/image" Target="media/image22.png"/><Relationship Id="rId31" Type="http://schemas.openxmlformats.org/officeDocument/2006/relationships/image" Target="media/image23.png"/><Relationship Id="rId32" Type="http://schemas.openxmlformats.org/officeDocument/2006/relationships/image" Target="media/image24.png"/><Relationship Id="rId33" Type="http://schemas.openxmlformats.org/officeDocument/2006/relationships/image" Target="media/image25.png"/><Relationship Id="rId34" Type="http://schemas.openxmlformats.org/officeDocument/2006/relationships/hyperlink" Target="http://en.wikipedia.org/wiki/Khw%C4%81rizm%C4%AB" TargetMode="External"/><Relationship Id="rId35" Type="http://schemas.openxmlformats.org/officeDocument/2006/relationships/image" Target="media/image26.png"/><Relationship Id="rId36" Type="http://schemas.openxmlformats.org/officeDocument/2006/relationships/image" Target="media/image27.emf"/><Relationship Id="rId37" Type="http://schemas.openxmlformats.org/officeDocument/2006/relationships/oleObject" Target="embeddings/oleObject1.bin"/><Relationship Id="rId38" Type="http://schemas.openxmlformats.org/officeDocument/2006/relationships/image" Target="media/image28.emf"/><Relationship Id="rId39" Type="http://schemas.openxmlformats.org/officeDocument/2006/relationships/oleObject" Target="embeddings/oleObject2.bin"/><Relationship Id="rId20" Type="http://schemas.openxmlformats.org/officeDocument/2006/relationships/image" Target="media/image12.png"/><Relationship Id="rId21" Type="http://schemas.openxmlformats.org/officeDocument/2006/relationships/image" Target="media/image13.png"/><Relationship Id="rId22" Type="http://schemas.openxmlformats.org/officeDocument/2006/relationships/image" Target="media/image14.png"/><Relationship Id="rId23" Type="http://schemas.openxmlformats.org/officeDocument/2006/relationships/image" Target="media/image15.png"/><Relationship Id="rId24" Type="http://schemas.openxmlformats.org/officeDocument/2006/relationships/image" Target="media/image16.png"/><Relationship Id="rId25" Type="http://schemas.openxmlformats.org/officeDocument/2006/relationships/image" Target="media/image17.png"/><Relationship Id="rId26" Type="http://schemas.openxmlformats.org/officeDocument/2006/relationships/image" Target="media/image18.png"/><Relationship Id="rId27" Type="http://schemas.openxmlformats.org/officeDocument/2006/relationships/image" Target="media/image19.png"/><Relationship Id="rId28" Type="http://schemas.openxmlformats.org/officeDocument/2006/relationships/image" Target="media/image20.png"/><Relationship Id="rId29" Type="http://schemas.openxmlformats.org/officeDocument/2006/relationships/image" Target="media/image21.png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836354C-1012-7E45-9DB7-FCF745474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15</Words>
  <Characters>5792</Characters>
  <Application>Microsoft Macintosh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Office of Board Of Studies</Company>
  <LinksUpToDate>false</LinksUpToDate>
  <CharactersWithSpaces>6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H</dc:creator>
  <cp:lastModifiedBy>Louise Daymond</cp:lastModifiedBy>
  <cp:revision>2</cp:revision>
  <cp:lastPrinted>2012-05-01T02:04:00Z</cp:lastPrinted>
  <dcterms:created xsi:type="dcterms:W3CDTF">2013-10-31T22:12:00Z</dcterms:created>
  <dcterms:modified xsi:type="dcterms:W3CDTF">2013-10-31T22:12:00Z</dcterms:modified>
</cp:coreProperties>
</file>